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4395"/>
        <w:gridCol w:w="5670"/>
      </w:tblGrid>
      <w:tr w:rsidR="00F60EE8" w:rsidRPr="000943FA" w14:paraId="41152925" w14:textId="77777777" w:rsidTr="00F57240">
        <w:tc>
          <w:tcPr>
            <w:tcW w:w="4395" w:type="dxa"/>
          </w:tcPr>
          <w:p w14:paraId="3EE77E46" w14:textId="133021FD" w:rsidR="00F60EE8" w:rsidRPr="000943FA" w:rsidRDefault="00F60EE8" w:rsidP="00F57240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>TRƯỜNG THCS THẠCH BÀN</w:t>
            </w:r>
          </w:p>
          <w:p w14:paraId="51E4090A" w14:textId="7BA67DD3" w:rsidR="00F60EE8" w:rsidRPr="000943FA" w:rsidRDefault="00F60EE8" w:rsidP="00F60EE8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 xml:space="preserve">ĐỀ 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901</w:t>
            </w:r>
          </w:p>
        </w:tc>
        <w:tc>
          <w:tcPr>
            <w:tcW w:w="5670" w:type="dxa"/>
          </w:tcPr>
          <w:p w14:paraId="343B94A8" w14:textId="77777777" w:rsidR="00F60EE8" w:rsidRPr="000943FA" w:rsidRDefault="00F60EE8" w:rsidP="00F57240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 xml:space="preserve">ĐỀ </w:t>
            </w: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>KIỂM TR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A CUỐI KÌ I</w:t>
            </w:r>
          </w:p>
          <w:p w14:paraId="6CC2CA91" w14:textId="41DE5753" w:rsidR="00F60EE8" w:rsidRPr="000943FA" w:rsidRDefault="00F60EE8" w:rsidP="00F57240">
            <w:pPr>
              <w:widowControl w:val="0"/>
              <w:spacing w:after="0" w:line="240" w:lineRule="auto"/>
              <w:ind w:leftChars="-35" w:left="-98"/>
              <w:jc w:val="center"/>
              <w:rPr>
                <w:rFonts w:eastAsia="SimSun"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kern w:val="2"/>
                <w:lang w:val="vi-VN" w:eastAsia="zh-CN"/>
              </w:rPr>
              <w:t>Môn:</w:t>
            </w:r>
            <w:r w:rsidRPr="000943FA">
              <w:rPr>
                <w:rFonts w:eastAsia="SimSun"/>
                <w:bCs/>
                <w:kern w:val="2"/>
                <w:lang w:val="vi-VN" w:eastAsia="zh-CN"/>
              </w:rPr>
              <w:t xml:space="preserve"> </w:t>
            </w:r>
            <w:r w:rsidR="00CA3EB7" w:rsidRPr="000943FA">
              <w:rPr>
                <w:rFonts w:eastAsia="SimSun"/>
                <w:b/>
                <w:bCs/>
                <w:kern w:val="2"/>
                <w:lang w:eastAsia="zh-CN"/>
              </w:rPr>
              <w:t>VẬ</w:t>
            </w:r>
            <w:r w:rsidR="0079098E" w:rsidRPr="000943FA">
              <w:rPr>
                <w:rFonts w:eastAsia="SimSun"/>
                <w:b/>
                <w:bCs/>
                <w:kern w:val="2"/>
                <w:lang w:eastAsia="zh-CN"/>
              </w:rPr>
              <w:t>T LÍ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 xml:space="preserve"> 9</w:t>
            </w:r>
          </w:p>
          <w:p w14:paraId="07E21F34" w14:textId="7C3B54AD" w:rsidR="00F60EE8" w:rsidRPr="000943FA" w:rsidRDefault="00F60EE8" w:rsidP="00F57240">
            <w:pPr>
              <w:spacing w:after="0" w:line="240" w:lineRule="auto"/>
              <w:ind w:leftChars="-35" w:left="-98"/>
              <w:jc w:val="center"/>
              <w:rPr>
                <w:bCs/>
              </w:rPr>
            </w:pPr>
            <w:r w:rsidRPr="000943FA">
              <w:rPr>
                <w:bCs/>
              </w:rPr>
              <w:t>Thời gian làm bài: 45 phút</w:t>
            </w:r>
          </w:p>
          <w:p w14:paraId="08D3D168" w14:textId="5A7781F4" w:rsidR="00F60EE8" w:rsidRPr="000943FA" w:rsidRDefault="00F60EE8" w:rsidP="008B3790">
            <w:pPr>
              <w:spacing w:after="0" w:line="240" w:lineRule="auto"/>
              <w:ind w:leftChars="-35" w:left="-98"/>
              <w:jc w:val="center"/>
              <w:rPr>
                <w:bCs/>
              </w:rPr>
            </w:pPr>
            <w:r w:rsidRPr="000943FA">
              <w:rPr>
                <w:bCs/>
              </w:rPr>
              <w:t>Ngày kiểm tra</w:t>
            </w:r>
            <w:r w:rsidRPr="000943FA">
              <w:rPr>
                <w:bCs/>
                <w:lang w:val="vi-VN"/>
              </w:rPr>
              <w:t xml:space="preserve"> </w:t>
            </w:r>
            <w:r w:rsidR="008B3790">
              <w:rPr>
                <w:bCs/>
              </w:rPr>
              <w:t>18</w:t>
            </w:r>
            <w:r w:rsidRPr="000943FA">
              <w:rPr>
                <w:bCs/>
                <w:lang w:val="vi-VN"/>
              </w:rPr>
              <w:t>/</w:t>
            </w:r>
            <w:r w:rsidR="00C16637" w:rsidRPr="000943FA">
              <w:rPr>
                <w:bCs/>
              </w:rPr>
              <w:t>12</w:t>
            </w:r>
            <w:r w:rsidRPr="000943FA">
              <w:rPr>
                <w:bCs/>
              </w:rPr>
              <w:t xml:space="preserve">/2023 </w:t>
            </w:r>
          </w:p>
        </w:tc>
      </w:tr>
    </w:tbl>
    <w:p w14:paraId="7CABC74A" w14:textId="77777777" w:rsidR="00F60EE8" w:rsidRPr="000943FA" w:rsidRDefault="00F60EE8" w:rsidP="00F60EE8">
      <w:pPr>
        <w:spacing w:after="0" w:line="240" w:lineRule="auto"/>
        <w:rPr>
          <w:rFonts w:eastAsia="SimSun"/>
          <w:b/>
          <w:bCs/>
          <w:kern w:val="2"/>
          <w:lang w:val="en-GB" w:eastAsia="zh-CN"/>
        </w:rPr>
      </w:pPr>
      <w:r w:rsidRPr="000943FA">
        <w:rPr>
          <w:rFonts w:eastAsia="SimSun"/>
          <w:b/>
          <w:bCs/>
          <w:kern w:val="2"/>
          <w:lang w:val="vi-VN" w:eastAsia="zh-CN"/>
        </w:rPr>
        <w:t xml:space="preserve">I. TRẮC NGHIỆM </w:t>
      </w:r>
      <w:r w:rsidRPr="000943FA">
        <w:rPr>
          <w:rFonts w:eastAsia="SimSun"/>
          <w:b/>
          <w:bCs/>
          <w:kern w:val="2"/>
          <w:lang w:eastAsia="zh-CN"/>
        </w:rPr>
        <w:t xml:space="preserve">KHÁCH QUAN </w:t>
      </w:r>
      <w:r w:rsidRPr="000943FA">
        <w:rPr>
          <w:rFonts w:eastAsia="SimSun"/>
          <w:b/>
          <w:bCs/>
          <w:kern w:val="2"/>
          <w:lang w:val="en-GB" w:eastAsia="zh-CN"/>
        </w:rPr>
        <w:t>(7 điểm)</w:t>
      </w:r>
    </w:p>
    <w:p w14:paraId="65094D8E" w14:textId="77777777" w:rsidR="00F60EE8" w:rsidRPr="000943FA" w:rsidRDefault="00F60EE8" w:rsidP="00F60EE8">
      <w:pPr>
        <w:spacing w:after="0" w:line="240" w:lineRule="auto"/>
        <w:jc w:val="both"/>
        <w:rPr>
          <w:rFonts w:eastAsia="Times New Roman"/>
          <w:b/>
          <w:bCs/>
          <w:i/>
          <w:iCs/>
        </w:rPr>
      </w:pPr>
      <w:r w:rsidRPr="000943FA">
        <w:rPr>
          <w:rFonts w:eastAsia="Times New Roman"/>
          <w:b/>
          <w:bCs/>
          <w:i/>
          <w:iCs/>
        </w:rPr>
        <w:t>Chọn</w:t>
      </w:r>
      <w:r w:rsidRPr="000943FA">
        <w:rPr>
          <w:rFonts w:eastAsia="Times New Roman"/>
          <w:b/>
          <w:bCs/>
          <w:i/>
          <w:iCs/>
          <w:lang w:val="vi-VN"/>
        </w:rPr>
        <w:t xml:space="preserve"> </w:t>
      </w:r>
      <w:r w:rsidRPr="000943FA">
        <w:rPr>
          <w:rFonts w:eastAsia="Times New Roman"/>
          <w:b/>
          <w:bCs/>
          <w:i/>
          <w:iCs/>
        </w:rPr>
        <w:t>chữ cái đứng trước đáp án đúng và tô vào phiếu trả lời trắc nghiệm:</w:t>
      </w:r>
    </w:p>
    <w:p w14:paraId="27863166" w14:textId="68265C4D" w:rsidR="00677675" w:rsidRPr="000943FA" w:rsidRDefault="00023399" w:rsidP="00313566">
      <w:pPr>
        <w:spacing w:after="0" w:line="240" w:lineRule="auto"/>
        <w:jc w:val="both"/>
        <w:rPr>
          <w:lang w:val="nl-NL"/>
        </w:rPr>
      </w:pPr>
      <w:r w:rsidRPr="000943FA">
        <w:rPr>
          <w:b/>
        </w:rPr>
        <w:t>Câu 1:</w:t>
      </w:r>
      <w:r w:rsidRPr="000943FA">
        <w:rPr>
          <w:bCs/>
        </w:rPr>
        <w:t xml:space="preserve"> </w:t>
      </w:r>
      <w:r w:rsidR="00677675" w:rsidRPr="000943FA">
        <w:rPr>
          <w:lang w:val="nl-NL"/>
        </w:rPr>
        <w:t xml:space="preserve">Khi hiệu điện thế giữa hai đầu dây dẫn </w:t>
      </w:r>
      <w:r w:rsidR="003754B8" w:rsidRPr="000943FA">
        <w:rPr>
          <w:lang w:val="nl-NL"/>
        </w:rPr>
        <w:t>giảm 3 lần</w:t>
      </w:r>
      <w:r w:rsidR="001B4DB5" w:rsidRPr="000943FA">
        <w:rPr>
          <w:lang w:val="nl-NL"/>
        </w:rPr>
        <w:t xml:space="preserve"> thì</w:t>
      </w:r>
      <w:r w:rsidR="00BB3907" w:rsidRPr="000943FA">
        <w:rPr>
          <w:lang w:val="nl-NL"/>
        </w:rPr>
        <w:t xml:space="preserve"> cường độ dòng điện chạy qua dây dẫn</w:t>
      </w:r>
    </w:p>
    <w:p w14:paraId="490E8C1B" w14:textId="76095D62" w:rsidR="00677675" w:rsidRPr="000943FA" w:rsidRDefault="003754B8" w:rsidP="006A33B1">
      <w:pPr>
        <w:tabs>
          <w:tab w:val="left" w:pos="360"/>
        </w:tabs>
        <w:spacing w:after="0" w:line="240" w:lineRule="auto"/>
        <w:jc w:val="both"/>
        <w:rPr>
          <w:lang w:val="nl-NL"/>
        </w:rPr>
      </w:pPr>
      <w:r w:rsidRPr="000943FA">
        <w:rPr>
          <w:lang w:val="nl-NL"/>
        </w:rPr>
        <w:t xml:space="preserve">A. </w:t>
      </w:r>
      <w:r w:rsidR="00677675" w:rsidRPr="000943FA">
        <w:rPr>
          <w:lang w:val="nl-NL"/>
        </w:rPr>
        <w:t>không thay đổi.</w:t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Pr="000943FA">
        <w:rPr>
          <w:lang w:val="nl-NL"/>
        </w:rPr>
        <w:t xml:space="preserve">B. </w:t>
      </w:r>
      <w:r w:rsidR="00677675" w:rsidRPr="000943FA">
        <w:rPr>
          <w:lang w:val="nl-NL"/>
        </w:rPr>
        <w:t xml:space="preserve">giảm </w:t>
      </w:r>
      <w:r w:rsidRPr="000943FA">
        <w:rPr>
          <w:lang w:val="nl-NL"/>
        </w:rPr>
        <w:t>3 lần</w:t>
      </w:r>
      <w:r w:rsidR="00677675" w:rsidRPr="000943FA">
        <w:rPr>
          <w:lang w:val="nl-NL"/>
        </w:rPr>
        <w:t>.</w:t>
      </w:r>
    </w:p>
    <w:p w14:paraId="02BAF033" w14:textId="619634AD" w:rsidR="00677675" w:rsidRPr="000943FA" w:rsidRDefault="003754B8" w:rsidP="00313566">
      <w:pPr>
        <w:spacing w:after="0" w:line="240" w:lineRule="auto"/>
        <w:jc w:val="both"/>
        <w:rPr>
          <w:lang w:val="nl-NL"/>
        </w:rPr>
      </w:pPr>
      <w:r w:rsidRPr="000943FA">
        <w:rPr>
          <w:lang w:val="nl-NL"/>
        </w:rPr>
        <w:t xml:space="preserve">C. </w:t>
      </w:r>
      <w:r w:rsidR="00677675" w:rsidRPr="000943FA">
        <w:rPr>
          <w:lang w:val="nl-NL"/>
        </w:rPr>
        <w:t>có lúc tăng, lúc giảm.</w:t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Pr="000943FA">
        <w:rPr>
          <w:lang w:val="nl-NL"/>
        </w:rPr>
        <w:t xml:space="preserve">D. </w:t>
      </w:r>
      <w:r w:rsidR="00677675" w:rsidRPr="000943FA">
        <w:rPr>
          <w:lang w:val="nl-NL"/>
        </w:rPr>
        <w:t xml:space="preserve">tăng </w:t>
      </w:r>
      <w:r w:rsidRPr="000943FA">
        <w:rPr>
          <w:lang w:val="nl-NL"/>
        </w:rPr>
        <w:t>3 lần</w:t>
      </w:r>
      <w:r w:rsidR="00677675" w:rsidRPr="000943FA">
        <w:rPr>
          <w:lang w:val="nl-NL"/>
        </w:rPr>
        <w:t>.</w:t>
      </w:r>
    </w:p>
    <w:p w14:paraId="75A291B1" w14:textId="1E53C53C" w:rsidR="00677675" w:rsidRPr="000943FA" w:rsidRDefault="00023399" w:rsidP="00313566">
      <w:pPr>
        <w:spacing w:after="0" w:line="240" w:lineRule="auto"/>
        <w:jc w:val="both"/>
      </w:pPr>
      <w:r w:rsidRPr="000943FA">
        <w:rPr>
          <w:b/>
        </w:rPr>
        <w:t>Câu 2:</w:t>
      </w:r>
      <w:r w:rsidRPr="000943FA">
        <w:rPr>
          <w:bCs/>
        </w:rPr>
        <w:t xml:space="preserve"> </w:t>
      </w:r>
      <w:r w:rsidR="00677675" w:rsidRPr="000943FA">
        <w:t xml:space="preserve">Trong đoạn mạch </w:t>
      </w:r>
      <w:r w:rsidR="00685D3D" w:rsidRPr="000943FA">
        <w:t xml:space="preserve">gồm n điện trở </w:t>
      </w:r>
      <w:r w:rsidR="00677675" w:rsidRPr="000943FA">
        <w:t>mắc nối tiếp, công thức nào sau đây là sai?</w:t>
      </w:r>
    </w:p>
    <w:p w14:paraId="66757497" w14:textId="6E078BA8" w:rsidR="00677675" w:rsidRPr="000943FA" w:rsidRDefault="00761C93" w:rsidP="00313566">
      <w:pPr>
        <w:spacing w:after="0" w:line="240" w:lineRule="auto"/>
        <w:jc w:val="both"/>
      </w:pPr>
      <w:r w:rsidRPr="000943FA">
        <w:t>A.</w:t>
      </w:r>
      <w:r w:rsidR="00420AA6" w:rsidRPr="000943FA">
        <w:rPr>
          <w:position w:val="-30"/>
        </w:rPr>
        <w:object w:dxaOrig="900" w:dyaOrig="680" w14:anchorId="0F93B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3.85pt" o:ole="">
            <v:imagedata r:id="rId9" o:title=""/>
          </v:shape>
          <o:OLEObject Type="Embed" ProgID="Equation.DSMT4" ShapeID="_x0000_i1025" DrawAspect="Content" ObjectID="_1764441449" r:id="rId10"/>
        </w:object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="00685D3D" w:rsidRPr="000943FA">
        <w:t xml:space="preserve">B. </w:t>
      </w:r>
      <w:r w:rsidR="00677675" w:rsidRPr="000943FA">
        <w:t>I = I</w:t>
      </w:r>
      <w:r w:rsidR="00677675" w:rsidRPr="000943FA">
        <w:rPr>
          <w:vertAlign w:val="subscript"/>
        </w:rPr>
        <w:t>1</w:t>
      </w:r>
      <w:r w:rsidR="00677675" w:rsidRPr="000943FA">
        <w:t xml:space="preserve"> = I</w:t>
      </w:r>
      <w:r w:rsidR="00677675" w:rsidRPr="000943FA">
        <w:rPr>
          <w:vertAlign w:val="subscript"/>
        </w:rPr>
        <w:t xml:space="preserve">2 </w:t>
      </w:r>
      <w:r w:rsidR="00677675" w:rsidRPr="000943FA">
        <w:t>= …= I</w:t>
      </w:r>
      <w:r w:rsidR="00677675" w:rsidRPr="000943FA">
        <w:rPr>
          <w:vertAlign w:val="subscript"/>
        </w:rPr>
        <w:t>n</w:t>
      </w:r>
    </w:p>
    <w:p w14:paraId="759A63EE" w14:textId="63653380" w:rsidR="00677675" w:rsidRPr="000943FA" w:rsidRDefault="00685D3D" w:rsidP="00313566">
      <w:pPr>
        <w:spacing w:after="0" w:line="240" w:lineRule="auto"/>
        <w:jc w:val="both"/>
      </w:pPr>
      <w:r w:rsidRPr="000943FA">
        <w:t xml:space="preserve">C. </w:t>
      </w:r>
      <w:r w:rsidR="00420AA6" w:rsidRPr="000943FA">
        <w:t>U</w:t>
      </w:r>
      <w:r w:rsidR="00420AA6" w:rsidRPr="000943FA">
        <w:rPr>
          <w:vertAlign w:val="subscript"/>
        </w:rPr>
        <w:t>1</w:t>
      </w:r>
      <w:r w:rsidR="00677675" w:rsidRPr="000943FA">
        <w:t xml:space="preserve"> = </w:t>
      </w:r>
      <w:r w:rsidR="00420AA6" w:rsidRPr="000943FA">
        <w:t>U</w:t>
      </w:r>
      <w:r w:rsidR="00420AA6" w:rsidRPr="000943FA">
        <w:rPr>
          <w:vertAlign w:val="subscript"/>
        </w:rPr>
        <w:t>2</w:t>
      </w:r>
      <w:r w:rsidR="00677675" w:rsidRPr="000943FA">
        <w:t xml:space="preserve"> = </w:t>
      </w:r>
      <w:r w:rsidR="00420AA6" w:rsidRPr="000943FA">
        <w:t>U</w:t>
      </w:r>
      <w:r w:rsidR="00420AA6" w:rsidRPr="000943FA">
        <w:rPr>
          <w:vertAlign w:val="subscript"/>
        </w:rPr>
        <w:t>3</w:t>
      </w:r>
      <w:r w:rsidR="00677675" w:rsidRPr="000943FA">
        <w:rPr>
          <w:vertAlign w:val="subscript"/>
        </w:rPr>
        <w:t xml:space="preserve"> </w:t>
      </w:r>
      <w:r w:rsidR="00677675" w:rsidRPr="000943FA">
        <w:t xml:space="preserve">= …= </w:t>
      </w:r>
      <w:r w:rsidR="00420AA6" w:rsidRPr="000943FA">
        <w:t>U</w:t>
      </w:r>
      <w:r w:rsidR="00677675" w:rsidRPr="000943FA">
        <w:rPr>
          <w:vertAlign w:val="subscript"/>
        </w:rPr>
        <w:t>n</w:t>
      </w:r>
      <w:r w:rsidR="00761C93" w:rsidRPr="000943FA">
        <w:tab/>
      </w:r>
      <w:r w:rsidR="00761C93" w:rsidRPr="000943FA">
        <w:tab/>
      </w:r>
      <w:r w:rsidR="00761C93" w:rsidRPr="000943FA">
        <w:tab/>
      </w:r>
      <w:r w:rsidR="00761C93" w:rsidRPr="000943FA">
        <w:tab/>
      </w:r>
      <w:r w:rsidRPr="000943FA">
        <w:t xml:space="preserve">D. </w:t>
      </w:r>
      <w:r w:rsidR="00677675" w:rsidRPr="000943FA">
        <w:t>R = R</w:t>
      </w:r>
      <w:r w:rsidR="00677675" w:rsidRPr="000943FA">
        <w:rPr>
          <w:vertAlign w:val="subscript"/>
        </w:rPr>
        <w:t>1</w:t>
      </w:r>
      <w:r w:rsidR="00677675" w:rsidRPr="000943FA">
        <w:t xml:space="preserve"> + R</w:t>
      </w:r>
      <w:r w:rsidR="00677675" w:rsidRPr="000943FA">
        <w:rPr>
          <w:vertAlign w:val="subscript"/>
        </w:rPr>
        <w:t xml:space="preserve">2 </w:t>
      </w:r>
      <w:r w:rsidR="00677675" w:rsidRPr="000943FA">
        <w:t>+ …+ R</w:t>
      </w:r>
      <w:r w:rsidR="00677675" w:rsidRPr="000943FA">
        <w:rPr>
          <w:vertAlign w:val="subscript"/>
        </w:rPr>
        <w:t>n</w:t>
      </w:r>
    </w:p>
    <w:p w14:paraId="487D693F" w14:textId="77777777" w:rsidR="00A66048" w:rsidRPr="000943FA" w:rsidRDefault="00023399" w:rsidP="00313566">
      <w:pPr>
        <w:spacing w:after="0" w:line="240" w:lineRule="auto"/>
      </w:pPr>
      <w:r w:rsidRPr="000943FA">
        <w:rPr>
          <w:b/>
          <w:bCs/>
        </w:rPr>
        <w:t>Câu 3:</w:t>
      </w:r>
      <w:r w:rsidRPr="000943FA">
        <w:rPr>
          <w:bCs/>
        </w:rPr>
        <w:t xml:space="preserve"> </w:t>
      </w:r>
      <w:r w:rsidRPr="000943FA">
        <w:t xml:space="preserve"> </w:t>
      </w:r>
      <w:r w:rsidR="00A66048" w:rsidRPr="000943FA">
        <w:t xml:space="preserve">Điện trở của dây dẫn </w:t>
      </w:r>
      <w:r w:rsidR="00A66048" w:rsidRPr="000943FA">
        <w:rPr>
          <w:b/>
        </w:rPr>
        <w:t xml:space="preserve">không </w:t>
      </w:r>
      <w:r w:rsidR="00A66048" w:rsidRPr="000943FA">
        <w:t>phụ thuộc vào yếu tố nào dưới đây?</w:t>
      </w:r>
    </w:p>
    <w:p w14:paraId="0E3B7C18" w14:textId="06DA7955" w:rsidR="00A66048" w:rsidRPr="000943FA" w:rsidRDefault="00A66048" w:rsidP="00313566">
      <w:pPr>
        <w:spacing w:after="0" w:line="240" w:lineRule="auto"/>
      </w:pPr>
      <w:r w:rsidRPr="000943FA">
        <w:t>A. Vật liệu làm dây dẫ</w:t>
      </w:r>
      <w:r w:rsidR="00761C93" w:rsidRPr="000943FA">
        <w:t>n.</w:t>
      </w:r>
      <w:r w:rsidR="00761C93" w:rsidRPr="000943FA">
        <w:tab/>
      </w:r>
      <w:r w:rsidR="00761C93" w:rsidRPr="000943FA">
        <w:tab/>
      </w:r>
      <w:r w:rsidR="00761C93" w:rsidRPr="000943FA">
        <w:tab/>
      </w:r>
      <w:r w:rsidR="00761C93" w:rsidRPr="000943FA">
        <w:tab/>
      </w:r>
      <w:r w:rsidRPr="000943FA">
        <w:t>B. Khối lượng của dây dẫn.</w:t>
      </w:r>
    </w:p>
    <w:p w14:paraId="1B144EE8" w14:textId="00F29EBC" w:rsidR="00A66048" w:rsidRPr="000943FA" w:rsidRDefault="00A66048" w:rsidP="00313566">
      <w:pPr>
        <w:spacing w:after="0" w:line="240" w:lineRule="auto"/>
      </w:pPr>
      <w:r w:rsidRPr="000943FA">
        <w:t>C. Chiều dài của dây dẫ</w:t>
      </w:r>
      <w:r w:rsidR="006A33B1" w:rsidRPr="000943FA">
        <w:t>n.</w:t>
      </w:r>
      <w:r w:rsidR="006A33B1" w:rsidRPr="000943FA">
        <w:tab/>
      </w:r>
      <w:r w:rsidR="006A33B1" w:rsidRPr="000943FA">
        <w:tab/>
        <w:t xml:space="preserve">          </w:t>
      </w:r>
      <w:r w:rsidRPr="000943FA">
        <w:t>C. Tiết diện của dây dẫn.</w:t>
      </w:r>
    </w:p>
    <w:p w14:paraId="2D022E5C" w14:textId="2C2F0108" w:rsidR="00023399" w:rsidRPr="000943FA" w:rsidRDefault="00023399" w:rsidP="00313566">
      <w:pPr>
        <w:spacing w:after="0" w:line="240" w:lineRule="auto"/>
      </w:pPr>
      <w:r w:rsidRPr="000943FA">
        <w:rPr>
          <w:b/>
          <w:bCs/>
        </w:rPr>
        <w:t>Câu 4:</w:t>
      </w:r>
      <w:r w:rsidRPr="000943FA">
        <w:t xml:space="preserve"> Khi đặt vào hai đầu dây dẫn một hiệu điện thế </w:t>
      </w:r>
      <w:r w:rsidR="001D070B" w:rsidRPr="000943FA">
        <w:t>24</w:t>
      </w:r>
      <w:r w:rsidRPr="000943FA">
        <w:t xml:space="preserve">V thì cường độ dòng điện chạy qua nó là </w:t>
      </w:r>
      <w:r w:rsidR="001D070B" w:rsidRPr="000943FA">
        <w:t>1</w:t>
      </w:r>
      <w:r w:rsidRPr="000943FA">
        <w:t>A. Nếu hiệu điện thế đặt vào điện trở đó là 36V thì cường độ dòng điện chạy trong dây dẫn đó là bao nhiêu?</w:t>
      </w:r>
    </w:p>
    <w:p w14:paraId="47B94DB9" w14:textId="2F445F10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1A                   B. 1,5A                      C. 2A                       D. 2,5A</w:t>
      </w:r>
      <w:r w:rsidR="001D461F" w:rsidRPr="000943FA">
        <w:rPr>
          <w:b w:val="0"/>
          <w:sz w:val="28"/>
          <w:szCs w:val="28"/>
        </w:rPr>
        <w:t xml:space="preserve">  </w:t>
      </w:r>
    </w:p>
    <w:p w14:paraId="2AE784EE" w14:textId="77777777" w:rsidR="00023399" w:rsidRPr="000943FA" w:rsidRDefault="00023399" w:rsidP="00313566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b/>
        </w:rPr>
        <w:t>Câu 5:</w:t>
      </w:r>
      <w:r w:rsidRPr="000943FA">
        <w:rPr>
          <w:bCs/>
        </w:rPr>
        <w:t xml:space="preserve"> </w:t>
      </w:r>
      <w:r w:rsidRPr="000943FA">
        <w:rPr>
          <w:rFonts w:eastAsia="Times New Roman"/>
          <w:noProof w:val="0"/>
          <w:lang w:val="en-GB" w:eastAsia="en-GB"/>
        </w:rPr>
        <w:t>Biểu thức nào sau đây xác định điện trở tương đương của đoạn mạch có hai điện trở R</w:t>
      </w:r>
      <w:r w:rsidRPr="000943FA">
        <w:rPr>
          <w:rFonts w:eastAsia="Times New Roman"/>
          <w:noProof w:val="0"/>
          <w:vertAlign w:val="subscript"/>
          <w:lang w:val="en-GB" w:eastAsia="en-GB"/>
        </w:rPr>
        <w:t>1</w:t>
      </w:r>
      <w:r w:rsidRPr="000943FA">
        <w:rPr>
          <w:rFonts w:eastAsia="Times New Roman"/>
          <w:noProof w:val="0"/>
          <w:lang w:val="en-GB" w:eastAsia="en-GB"/>
        </w:rPr>
        <w:t>, R</w:t>
      </w:r>
      <w:r w:rsidRPr="000943FA">
        <w:rPr>
          <w:rFonts w:eastAsia="Times New Roman"/>
          <w:noProof w:val="0"/>
          <w:vertAlign w:val="subscript"/>
          <w:lang w:val="en-GB" w:eastAsia="en-GB"/>
        </w:rPr>
        <w:t>2</w:t>
      </w:r>
      <w:r w:rsidRPr="000943FA">
        <w:rPr>
          <w:rFonts w:eastAsia="Times New Roman"/>
          <w:noProof w:val="0"/>
          <w:lang w:val="en-GB" w:eastAsia="en-GB"/>
        </w:rPr>
        <w:t> mắc song song?</w:t>
      </w:r>
    </w:p>
    <w:p w14:paraId="5F4EC042" w14:textId="123743D5" w:rsidR="00023399" w:rsidRPr="000943FA" w:rsidRDefault="00D16944" w:rsidP="00313566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t>A.</w:t>
      </w:r>
      <w:r w:rsidRPr="000943FA">
        <w:rPr>
          <w:position w:val="-30"/>
        </w:rPr>
        <w:object w:dxaOrig="1380" w:dyaOrig="680" w14:anchorId="287438C7">
          <v:shape id="_x0000_i1026" type="#_x0000_t75" style="width:69pt;height:33.85pt" o:ole="">
            <v:imagedata r:id="rId11" o:title=""/>
          </v:shape>
          <o:OLEObject Type="Embed" ProgID="Equation.DSMT4" ShapeID="_x0000_i1026" DrawAspect="Content" ObjectID="_1764441450" r:id="rId12"/>
        </w:object>
      </w:r>
      <w:r w:rsidR="001D070B" w:rsidRPr="000943FA">
        <w:t xml:space="preserve"> </w:t>
      </w:r>
      <w:r w:rsidR="001D070B" w:rsidRPr="000943FA">
        <w:tab/>
        <w:t xml:space="preserve">      </w:t>
      </w:r>
      <w:r w:rsidRPr="000943FA">
        <w:t>B.</w:t>
      </w:r>
      <w:r w:rsidRPr="000943FA">
        <w:rPr>
          <w:position w:val="-30"/>
        </w:rPr>
        <w:object w:dxaOrig="1320" w:dyaOrig="680" w14:anchorId="0D7D708E">
          <v:shape id="_x0000_i1027" type="#_x0000_t75" style="width:66pt;height:33.85pt" o:ole="">
            <v:imagedata r:id="rId13" o:title=""/>
          </v:shape>
          <o:OLEObject Type="Embed" ProgID="Equation.DSMT4" ShapeID="_x0000_i1027" DrawAspect="Content" ObjectID="_1764441451" r:id="rId14"/>
        </w:object>
      </w:r>
      <w:r w:rsidR="001D070B" w:rsidRPr="000943FA">
        <w:t xml:space="preserve">  </w:t>
      </w:r>
      <w:r w:rsidR="001D070B" w:rsidRPr="000943FA">
        <w:tab/>
      </w:r>
      <w:r w:rsidR="001D070B" w:rsidRPr="000943FA">
        <w:tab/>
      </w:r>
      <w:r w:rsidRPr="000943FA">
        <w:t>C.</w:t>
      </w:r>
      <w:r w:rsidRPr="000943FA">
        <w:rPr>
          <w:position w:val="-30"/>
        </w:rPr>
        <w:object w:dxaOrig="1320" w:dyaOrig="680" w14:anchorId="1A49FA86">
          <v:shape id="_x0000_i1028" type="#_x0000_t75" style="width:66pt;height:33.85pt" o:ole="">
            <v:imagedata r:id="rId15" o:title=""/>
          </v:shape>
          <o:OLEObject Type="Embed" ProgID="Equation.DSMT4" ShapeID="_x0000_i1028" DrawAspect="Content" ObjectID="_1764441452" r:id="rId16"/>
        </w:object>
      </w:r>
      <w:r w:rsidR="001D070B" w:rsidRPr="000943FA">
        <w:t xml:space="preserve"> </w:t>
      </w:r>
      <w:r w:rsidR="001D070B" w:rsidRPr="000943FA">
        <w:tab/>
      </w:r>
      <w:r w:rsidRPr="000943FA">
        <w:t>D.</w:t>
      </w:r>
      <w:r w:rsidRPr="000943FA">
        <w:rPr>
          <w:position w:val="-30"/>
        </w:rPr>
        <w:object w:dxaOrig="1320" w:dyaOrig="680" w14:anchorId="5A545753">
          <v:shape id="_x0000_i1029" type="#_x0000_t75" style="width:66pt;height:33.85pt" o:ole="">
            <v:imagedata r:id="rId17" o:title=""/>
          </v:shape>
          <o:OLEObject Type="Embed" ProgID="Equation.DSMT4" ShapeID="_x0000_i1029" DrawAspect="Content" ObjectID="_1764441453" r:id="rId18"/>
        </w:object>
      </w:r>
      <w:r w:rsidR="00023399" w:rsidRPr="000943FA">
        <w:t xml:space="preserve"> </w:t>
      </w:r>
    </w:p>
    <w:p w14:paraId="0FAE22A3" w14:textId="1657CD0E" w:rsidR="0066093C" w:rsidRPr="000943FA" w:rsidRDefault="00023399" w:rsidP="00313566">
      <w:pPr>
        <w:spacing w:after="0" w:line="240" w:lineRule="auto"/>
      </w:pPr>
      <w:r w:rsidRPr="000943FA">
        <w:rPr>
          <w:b/>
        </w:rPr>
        <w:t>Câu 6:</w:t>
      </w:r>
      <w:r w:rsidRPr="000943FA">
        <w:rPr>
          <w:bCs/>
        </w:rPr>
        <w:t xml:space="preserve"> </w:t>
      </w:r>
      <w:r w:rsidR="0066093C" w:rsidRPr="000943FA">
        <w:t xml:space="preserve">Để tìm hiểu sự phụ thuộc của điện trở dây dẫn vào </w:t>
      </w:r>
      <w:r w:rsidR="00D16944" w:rsidRPr="000943FA">
        <w:t>tiết diện</w:t>
      </w:r>
      <w:r w:rsidR="0066093C" w:rsidRPr="000943FA">
        <w:t xml:space="preserve"> dây dẫn, cần phải xác định và so sánh điện trở của các dây dẫn có những đặc điểm nào?</w:t>
      </w:r>
    </w:p>
    <w:p w14:paraId="26736E2E" w14:textId="7C231C17" w:rsidR="0066093C" w:rsidRPr="000943FA" w:rsidRDefault="0066093C" w:rsidP="00313566">
      <w:pPr>
        <w:spacing w:after="0" w:line="240" w:lineRule="auto"/>
      </w:pPr>
      <w:r w:rsidRPr="000943FA">
        <w:t xml:space="preserve">A. </w:t>
      </w:r>
      <w:r w:rsidR="005B7FE6" w:rsidRPr="000943FA">
        <w:t>C</w:t>
      </w:r>
      <w:r w:rsidRPr="000943FA">
        <w:t>ó cùng tiết diện, được làm từ cùng một vật liệu, nhưng có chiều dài khác nhau.</w:t>
      </w:r>
    </w:p>
    <w:p w14:paraId="35569F92" w14:textId="298C56F4" w:rsidR="0066093C" w:rsidRPr="000943FA" w:rsidRDefault="0066093C" w:rsidP="00313566">
      <w:pPr>
        <w:spacing w:after="0" w:line="240" w:lineRule="auto"/>
      </w:pPr>
      <w:r w:rsidRPr="000943FA">
        <w:t xml:space="preserve">B. </w:t>
      </w:r>
      <w:r w:rsidR="005B7FE6" w:rsidRPr="000943FA">
        <w:t>C</w:t>
      </w:r>
      <w:r w:rsidRPr="000943FA">
        <w:t>ó cùng chiều dài, được làm từ cùng một vật liệu, nhưng có tiết diện khác nhau.</w:t>
      </w:r>
    </w:p>
    <w:p w14:paraId="57347B1B" w14:textId="360C2D66" w:rsidR="0066093C" w:rsidRPr="000943FA" w:rsidRDefault="0066093C" w:rsidP="00313566">
      <w:pPr>
        <w:spacing w:after="0" w:line="240" w:lineRule="auto"/>
      </w:pPr>
      <w:r w:rsidRPr="000943FA">
        <w:t xml:space="preserve">C. </w:t>
      </w:r>
      <w:r w:rsidR="005B7FE6" w:rsidRPr="000943FA">
        <w:t>C</w:t>
      </w:r>
      <w:r w:rsidRPr="000943FA">
        <w:t>ó cùng chiều dài, cùng tiết diện, nhưng được làm bằng các vật liệu khác nhau.</w:t>
      </w:r>
    </w:p>
    <w:p w14:paraId="13639733" w14:textId="41F688BA" w:rsidR="0066093C" w:rsidRPr="000943FA" w:rsidRDefault="0066093C" w:rsidP="00313566">
      <w:pPr>
        <w:spacing w:after="0" w:line="240" w:lineRule="auto"/>
      </w:pPr>
      <w:r w:rsidRPr="000943FA">
        <w:t xml:space="preserve">D. </w:t>
      </w:r>
      <w:r w:rsidR="005B7FE6" w:rsidRPr="000943FA">
        <w:t>Đ</w:t>
      </w:r>
      <w:r w:rsidRPr="000943FA">
        <w:t>ược làm từ cùng một vật liệu, nhưng có chiều dài và tiết diện khác nhau.</w:t>
      </w:r>
    </w:p>
    <w:p w14:paraId="05C015F4" w14:textId="6824F5A1" w:rsidR="009840FD" w:rsidRPr="000943FA" w:rsidRDefault="00023399" w:rsidP="006774F5">
      <w:pPr>
        <w:spacing w:after="0" w:line="240" w:lineRule="auto"/>
        <w:jc w:val="both"/>
      </w:pPr>
      <w:r w:rsidRPr="000943FA">
        <w:rPr>
          <w:b/>
          <w:bCs/>
        </w:rPr>
        <w:t>Câu 7:</w:t>
      </w:r>
      <w:r w:rsidRPr="000943FA">
        <w:t> </w:t>
      </w:r>
      <w:r w:rsidR="006774F5" w:rsidRPr="000943FA">
        <w:t xml:space="preserve">Hai dây dẫn bằng đồng có cùng </w:t>
      </w:r>
      <w:r w:rsidR="00D16CDF" w:rsidRPr="000943FA">
        <w:t>tiết diện</w:t>
      </w:r>
      <w:r w:rsidR="006774F5" w:rsidRPr="000943FA">
        <w:t xml:space="preserve">, dây thứ nhất có </w:t>
      </w:r>
      <w:r w:rsidR="00D16CDF" w:rsidRPr="000943FA">
        <w:t>chiều dài 4m</w:t>
      </w:r>
      <w:r w:rsidR="006774F5" w:rsidRPr="000943FA">
        <w:t>, dây thứ</w:t>
      </w:r>
      <w:r w:rsidR="00833177" w:rsidRPr="000943FA">
        <w:t xml:space="preserve"> hai </w:t>
      </w:r>
      <w:r w:rsidR="00D16CDF" w:rsidRPr="000943FA">
        <w:t>có chiều dài 2m</w:t>
      </w:r>
      <w:r w:rsidR="006774F5" w:rsidRPr="000943FA">
        <w:t>. Biểu thức nào sau đây là đúng khi nói về mối liên hệ giữa hai điện trở</w:t>
      </w:r>
    </w:p>
    <w:p w14:paraId="4B259FF6" w14:textId="7F031002" w:rsidR="006774F5" w:rsidRPr="000943FA" w:rsidRDefault="006774F5" w:rsidP="006774F5">
      <w:pPr>
        <w:spacing w:after="0" w:line="240" w:lineRule="auto"/>
        <w:jc w:val="both"/>
      </w:pPr>
      <w:r w:rsidRPr="000943FA">
        <w:t>A. R</w:t>
      </w:r>
      <w:r w:rsidRPr="000943FA">
        <w:rPr>
          <w:vertAlign w:val="subscript"/>
        </w:rPr>
        <w:t>1</w:t>
      </w:r>
      <w:r w:rsidRPr="000943FA">
        <w:t xml:space="preserve"> = R</w:t>
      </w:r>
      <w:r w:rsidRPr="000943FA">
        <w:rPr>
          <w:vertAlign w:val="subscript"/>
        </w:rPr>
        <w:t>2</w:t>
      </w:r>
      <w:r w:rsidRPr="000943FA">
        <w:t xml:space="preserve">  </w:t>
      </w:r>
      <w:r w:rsidRPr="000943FA">
        <w:tab/>
      </w:r>
      <w:r w:rsidRPr="000943FA">
        <w:tab/>
        <w:t>B. R</w:t>
      </w:r>
      <w:r w:rsidRPr="000943FA">
        <w:rPr>
          <w:vertAlign w:val="subscript"/>
        </w:rPr>
        <w:t>1</w:t>
      </w:r>
      <w:r w:rsidRPr="000943FA">
        <w:t xml:space="preserve"> = 2.R</w:t>
      </w:r>
      <w:r w:rsidRPr="000943FA">
        <w:rPr>
          <w:vertAlign w:val="subscript"/>
        </w:rPr>
        <w:t>2</w:t>
      </w:r>
      <w:r w:rsidRPr="000943FA">
        <w:t xml:space="preserve">  </w:t>
      </w:r>
      <w:r w:rsidRPr="000943FA">
        <w:tab/>
      </w:r>
      <w:r w:rsidRPr="000943FA">
        <w:tab/>
        <w:t>C. R</w:t>
      </w:r>
      <w:r w:rsidRPr="000943FA">
        <w:rPr>
          <w:vertAlign w:val="subscript"/>
        </w:rPr>
        <w:t>2</w:t>
      </w:r>
      <w:r w:rsidRPr="000943FA">
        <w:t xml:space="preserve"> = 2.R</w:t>
      </w:r>
      <w:r w:rsidRPr="000943FA">
        <w:rPr>
          <w:vertAlign w:val="subscript"/>
        </w:rPr>
        <w:t>1</w:t>
      </w:r>
      <w:r w:rsidRPr="000943FA">
        <w:t xml:space="preserve"> </w:t>
      </w:r>
      <w:r w:rsidRPr="000943FA">
        <w:tab/>
      </w:r>
      <w:r w:rsidRPr="000943FA">
        <w:tab/>
        <w:t>D. R</w:t>
      </w:r>
      <w:r w:rsidR="00C212D0" w:rsidRPr="000943FA">
        <w:rPr>
          <w:vertAlign w:val="subscript"/>
        </w:rPr>
        <w:t>1</w:t>
      </w:r>
      <w:r w:rsidRPr="000943FA">
        <w:t xml:space="preserve"> = R</w:t>
      </w:r>
      <w:r w:rsidR="00C212D0" w:rsidRPr="000943FA">
        <w:rPr>
          <w:vertAlign w:val="subscript"/>
        </w:rPr>
        <w:t xml:space="preserve">2 </w:t>
      </w:r>
      <w:r w:rsidR="00C212D0" w:rsidRPr="000943FA">
        <w:t>: 2</w:t>
      </w:r>
    </w:p>
    <w:p w14:paraId="666D96A0" w14:textId="069B44EE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/>
        </w:rPr>
        <w:t>Câu 8:</w:t>
      </w:r>
      <w:r w:rsidRPr="000943FA">
        <w:rPr>
          <w:bCs/>
        </w:rPr>
        <w:t xml:space="preserve"> </w:t>
      </w:r>
      <w:r w:rsidR="00974076" w:rsidRPr="000943FA">
        <w:rPr>
          <w:bCs/>
        </w:rPr>
        <w:t xml:space="preserve">Nguyên tắc hoạt động của biến trở con chạy là dựa vào mối quan hệ giữa điện trở với </w:t>
      </w:r>
    </w:p>
    <w:p w14:paraId="15386599" w14:textId="77777777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A. nhiệt độ của dây dẫn                                    C. chất làm dây dẫn</w:t>
      </w:r>
    </w:p>
    <w:p w14:paraId="2F9E6085" w14:textId="77777777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B. tiết diện dây dẫn                                           D. chiều dài dây dẫn                                        </w:t>
      </w:r>
    </w:p>
    <w:p w14:paraId="69E9A229" w14:textId="773B2E1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9:</w:t>
      </w:r>
      <w:r w:rsidRPr="000943FA">
        <w:rPr>
          <w:b w:val="0"/>
          <w:bCs/>
          <w:sz w:val="28"/>
          <w:szCs w:val="28"/>
        </w:rPr>
        <w:t> B</w:t>
      </w:r>
      <w:r w:rsidR="00974076" w:rsidRPr="000943FA">
        <w:rPr>
          <w:b w:val="0"/>
          <w:bCs/>
          <w:sz w:val="28"/>
          <w:szCs w:val="28"/>
        </w:rPr>
        <w:t>ốn dây dẫn bằng đồng có cùng chiều dài. Dây 1 có tiết diện 2S, dây 2 có tiết diện 3S, dây 3 có tiết diện 4S, dây 4 có tiết diện 5S</w:t>
      </w:r>
      <w:r w:rsidRPr="000943FA">
        <w:rPr>
          <w:b w:val="0"/>
          <w:bCs/>
          <w:sz w:val="28"/>
          <w:szCs w:val="28"/>
        </w:rPr>
        <w:t xml:space="preserve">. </w:t>
      </w:r>
      <w:r w:rsidR="00974076" w:rsidRPr="000943FA">
        <w:rPr>
          <w:b w:val="0"/>
          <w:bCs/>
          <w:sz w:val="28"/>
          <w:szCs w:val="28"/>
        </w:rPr>
        <w:t>Hỏi dây nào có điện trở lớn nhất</w:t>
      </w:r>
      <w:r w:rsidRPr="000943FA">
        <w:rPr>
          <w:b w:val="0"/>
          <w:bCs/>
          <w:sz w:val="28"/>
          <w:szCs w:val="28"/>
        </w:rPr>
        <w:t>?</w:t>
      </w:r>
    </w:p>
    <w:p w14:paraId="617B61D5" w14:textId="74287951" w:rsidR="00023399" w:rsidRPr="000943FA" w:rsidRDefault="00023399" w:rsidP="001B4DB5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</w:t>
      </w:r>
      <w:r w:rsidR="00974076" w:rsidRPr="000943FA">
        <w:rPr>
          <w:b w:val="0"/>
          <w:bCs/>
          <w:sz w:val="28"/>
          <w:szCs w:val="28"/>
        </w:rPr>
        <w:t>Dây 4</w:t>
      </w:r>
      <w:r w:rsidRPr="000943FA">
        <w:rPr>
          <w:b w:val="0"/>
          <w:bCs/>
          <w:sz w:val="28"/>
          <w:szCs w:val="28"/>
        </w:rPr>
        <w:t>.</w:t>
      </w:r>
      <w:r w:rsidR="001B4DB5" w:rsidRPr="000943FA">
        <w:rPr>
          <w:b w:val="0"/>
          <w:bCs/>
          <w:sz w:val="28"/>
          <w:szCs w:val="28"/>
        </w:rPr>
        <w:t xml:space="preserve">                        </w:t>
      </w:r>
      <w:r w:rsidRPr="000943FA">
        <w:rPr>
          <w:b w:val="0"/>
          <w:bCs/>
          <w:sz w:val="28"/>
          <w:szCs w:val="28"/>
        </w:rPr>
        <w:t xml:space="preserve">B. </w:t>
      </w:r>
      <w:r w:rsidR="00974076" w:rsidRPr="000943FA">
        <w:rPr>
          <w:b w:val="0"/>
          <w:bCs/>
          <w:sz w:val="28"/>
          <w:szCs w:val="28"/>
        </w:rPr>
        <w:t>Dây 3</w:t>
      </w:r>
      <w:r w:rsidRPr="000943FA">
        <w:rPr>
          <w:b w:val="0"/>
          <w:bCs/>
          <w:sz w:val="28"/>
          <w:szCs w:val="28"/>
        </w:rPr>
        <w:t>.</w:t>
      </w:r>
      <w:r w:rsidR="001B4DB5" w:rsidRPr="000943FA">
        <w:rPr>
          <w:b w:val="0"/>
          <w:bCs/>
          <w:sz w:val="28"/>
          <w:szCs w:val="28"/>
        </w:rPr>
        <w:t xml:space="preserve">                         </w:t>
      </w:r>
      <w:r w:rsidRPr="000943FA">
        <w:rPr>
          <w:b w:val="0"/>
          <w:bCs/>
          <w:sz w:val="28"/>
          <w:szCs w:val="28"/>
        </w:rPr>
        <w:t xml:space="preserve">C. </w:t>
      </w:r>
      <w:r w:rsidR="00974076" w:rsidRPr="000943FA">
        <w:rPr>
          <w:b w:val="0"/>
          <w:bCs/>
          <w:sz w:val="28"/>
          <w:szCs w:val="28"/>
        </w:rPr>
        <w:t>Dây 2</w:t>
      </w:r>
      <w:r w:rsidRPr="000943FA">
        <w:rPr>
          <w:b w:val="0"/>
          <w:bCs/>
          <w:sz w:val="28"/>
          <w:szCs w:val="28"/>
        </w:rPr>
        <w:t>.</w:t>
      </w:r>
      <w:r w:rsidR="001B4DB5" w:rsidRPr="000943FA">
        <w:rPr>
          <w:b w:val="0"/>
          <w:bCs/>
          <w:sz w:val="28"/>
          <w:szCs w:val="28"/>
        </w:rPr>
        <w:t xml:space="preserve">                     </w:t>
      </w:r>
      <w:r w:rsidRPr="000943FA">
        <w:rPr>
          <w:b w:val="0"/>
          <w:bCs/>
          <w:sz w:val="28"/>
          <w:szCs w:val="28"/>
        </w:rPr>
        <w:t xml:space="preserve">D. </w:t>
      </w:r>
      <w:r w:rsidR="00974076" w:rsidRPr="000943FA">
        <w:rPr>
          <w:b w:val="0"/>
          <w:bCs/>
          <w:sz w:val="28"/>
          <w:szCs w:val="28"/>
        </w:rPr>
        <w:t>Dây 1</w:t>
      </w:r>
      <w:r w:rsidRPr="000943FA">
        <w:rPr>
          <w:b w:val="0"/>
          <w:bCs/>
          <w:sz w:val="28"/>
          <w:szCs w:val="28"/>
        </w:rPr>
        <w:t>.</w:t>
      </w:r>
    </w:p>
    <w:p w14:paraId="5E44A6F3" w14:textId="7955324B" w:rsidR="00974076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/>
        </w:rPr>
        <w:t>Câu 10:</w:t>
      </w:r>
      <w:r w:rsidRPr="000943FA">
        <w:rPr>
          <w:bCs/>
        </w:rPr>
        <w:t xml:space="preserve"> </w:t>
      </w:r>
      <w:r w:rsidR="00974076" w:rsidRPr="000943FA">
        <w:rPr>
          <w:bCs/>
        </w:rPr>
        <w:t>Một biến trở con chạy dài 50m được làm bằng dây hợp kim nikelin có điện trở suất 0,4.10</w:t>
      </w:r>
      <w:r w:rsidR="00974076" w:rsidRPr="000943FA">
        <w:rPr>
          <w:bCs/>
          <w:vertAlign w:val="superscript"/>
        </w:rPr>
        <w:t>-6</w:t>
      </w:r>
      <w:r w:rsidR="00974076" w:rsidRPr="000943FA">
        <w:rPr>
          <w:bCs/>
        </w:rPr>
        <w:t xml:space="preserve"> Ωm, tiết diện đều 0,5mm</w:t>
      </w:r>
      <w:r w:rsidR="00974076" w:rsidRPr="000943FA">
        <w:rPr>
          <w:bCs/>
          <w:vertAlign w:val="superscript"/>
        </w:rPr>
        <w:t>2</w:t>
      </w:r>
      <w:r w:rsidR="00974076" w:rsidRPr="000943FA">
        <w:rPr>
          <w:bCs/>
        </w:rPr>
        <w:t xml:space="preserve">. </w:t>
      </w:r>
      <w:r w:rsidR="0011132D" w:rsidRPr="000943FA">
        <w:rPr>
          <w:bCs/>
        </w:rPr>
        <w:t>Điều chỉnh con chạy để đ</w:t>
      </w:r>
      <w:r w:rsidR="00974076" w:rsidRPr="000943FA">
        <w:rPr>
          <w:bCs/>
        </w:rPr>
        <w:t xml:space="preserve">iện của biến trở </w:t>
      </w:r>
      <w:r w:rsidR="0011132D" w:rsidRPr="000943FA">
        <w:rPr>
          <w:bCs/>
        </w:rPr>
        <w:t xml:space="preserve">lúc </w:t>
      </w:r>
      <w:r w:rsidR="00974076" w:rsidRPr="000943FA">
        <w:rPr>
          <w:bCs/>
        </w:rPr>
        <w:t>này là</w:t>
      </w:r>
      <w:r w:rsidR="0011132D" w:rsidRPr="000943FA">
        <w:rPr>
          <w:bCs/>
        </w:rPr>
        <w:t xml:space="preserve"> 40Ω. </w:t>
      </w:r>
      <w:r w:rsidR="001152C5" w:rsidRPr="000943FA">
        <w:rPr>
          <w:bCs/>
        </w:rPr>
        <w:t>Khi đó 40Ω là giá trị điện trở</w:t>
      </w:r>
    </w:p>
    <w:p w14:paraId="625FA24C" w14:textId="13602525" w:rsidR="0011132D" w:rsidRPr="000943FA" w:rsidRDefault="00570144" w:rsidP="0011132D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A. </w:t>
      </w:r>
      <w:r w:rsidR="0011132D" w:rsidRPr="000943FA">
        <w:rPr>
          <w:bCs/>
        </w:rPr>
        <w:t>nhỏ nhất của biến trở.</w:t>
      </w:r>
      <w:r w:rsidRPr="000943FA">
        <w:rPr>
          <w:bCs/>
        </w:rPr>
        <w:tab/>
      </w:r>
      <w:r w:rsidRPr="000943FA">
        <w:rPr>
          <w:bCs/>
        </w:rPr>
        <w:tab/>
      </w:r>
      <w:r w:rsidR="006A33B1" w:rsidRPr="000943FA">
        <w:rPr>
          <w:bCs/>
        </w:rPr>
        <w:tab/>
      </w:r>
      <w:r w:rsidR="006A33B1" w:rsidRPr="000943FA">
        <w:rPr>
          <w:bCs/>
        </w:rPr>
        <w:tab/>
      </w:r>
      <w:r w:rsidRPr="000943FA">
        <w:rPr>
          <w:bCs/>
        </w:rPr>
        <w:t xml:space="preserve">B. </w:t>
      </w:r>
      <w:r w:rsidR="0011132D" w:rsidRPr="000943FA">
        <w:rPr>
          <w:bCs/>
        </w:rPr>
        <w:t>lớn nhất của biến trở.</w:t>
      </w:r>
    </w:p>
    <w:p w14:paraId="259651B3" w14:textId="472806C9" w:rsidR="0011132D" w:rsidRPr="000943FA" w:rsidRDefault="0011132D" w:rsidP="0011132D">
      <w:pPr>
        <w:spacing w:after="0" w:line="240" w:lineRule="auto"/>
        <w:jc w:val="both"/>
        <w:rPr>
          <w:bCs/>
        </w:rPr>
      </w:pPr>
      <w:r w:rsidRPr="000943FA">
        <w:rPr>
          <w:bCs/>
        </w:rPr>
        <w:t>C. trung bình của biến trở</w:t>
      </w:r>
      <w:r w:rsidR="006A33B1" w:rsidRPr="000943FA">
        <w:rPr>
          <w:bCs/>
        </w:rPr>
        <w:tab/>
      </w:r>
      <w:r w:rsidR="006A33B1" w:rsidRPr="000943FA">
        <w:rPr>
          <w:bCs/>
        </w:rPr>
        <w:tab/>
      </w:r>
      <w:r w:rsidR="006A33B1" w:rsidRPr="000943FA">
        <w:rPr>
          <w:bCs/>
        </w:rPr>
        <w:tab/>
      </w:r>
      <w:r w:rsidRPr="000943FA">
        <w:rPr>
          <w:bCs/>
        </w:rPr>
        <w:t>D. của biến trở</w:t>
      </w:r>
      <w:r w:rsidRPr="000943FA">
        <w:t xml:space="preserve"> khi nó hoạt động bình thường</w:t>
      </w:r>
    </w:p>
    <w:p w14:paraId="6B100687" w14:textId="65993565" w:rsidR="009D7C00" w:rsidRPr="000943FA" w:rsidRDefault="00023399" w:rsidP="0011132D">
      <w:pPr>
        <w:spacing w:after="0" w:line="240" w:lineRule="auto"/>
        <w:jc w:val="both"/>
        <w:rPr>
          <w:lang w:val="sv-SE"/>
        </w:rPr>
      </w:pPr>
      <w:r w:rsidRPr="000943FA">
        <w:rPr>
          <w:b/>
        </w:rPr>
        <w:t>Câu 11:</w:t>
      </w:r>
      <w:r w:rsidRPr="000943FA">
        <w:rPr>
          <w:bCs/>
        </w:rPr>
        <w:t xml:space="preserve"> </w:t>
      </w:r>
      <w:r w:rsidR="00445F30" w:rsidRPr="000943FA">
        <w:rPr>
          <w:lang w:val="sv-SE"/>
        </w:rPr>
        <w:t>Một bóng đèn compact có ghi 220V – 25W. Số 25W có ý nghĩa gì?</w:t>
      </w:r>
    </w:p>
    <w:p w14:paraId="60D76426" w14:textId="5EA93300" w:rsidR="009D7C00" w:rsidRPr="000943FA" w:rsidRDefault="009D7C00" w:rsidP="00313566">
      <w:pPr>
        <w:spacing w:after="0" w:line="240" w:lineRule="auto"/>
        <w:rPr>
          <w:lang w:val="sv-SE"/>
        </w:rPr>
      </w:pPr>
      <w:r w:rsidRPr="000943FA">
        <w:rPr>
          <w:lang w:val="sv-SE"/>
        </w:rPr>
        <w:lastRenderedPageBreak/>
        <w:t xml:space="preserve">A. </w:t>
      </w:r>
      <w:r w:rsidR="00445F30" w:rsidRPr="000943FA">
        <w:rPr>
          <w:lang w:val="sv-SE"/>
        </w:rPr>
        <w:t xml:space="preserve">Điện năng mà dụng cụ tiêu thụ trong thời gian 1 phút </w:t>
      </w:r>
    </w:p>
    <w:p w14:paraId="4229F06E" w14:textId="215FEBD9" w:rsidR="009D7C00" w:rsidRPr="000943FA" w:rsidRDefault="009D7C00" w:rsidP="00313566">
      <w:pPr>
        <w:spacing w:after="0" w:line="240" w:lineRule="auto"/>
        <w:rPr>
          <w:lang w:val="sv-SE"/>
        </w:rPr>
      </w:pPr>
      <w:r w:rsidRPr="000943FA">
        <w:rPr>
          <w:lang w:val="sv-SE"/>
        </w:rPr>
        <w:t xml:space="preserve">B. </w:t>
      </w:r>
      <w:r w:rsidR="00445F30" w:rsidRPr="000943FA">
        <w:rPr>
          <w:lang w:val="sv-SE"/>
        </w:rPr>
        <w:t>Công suất mà dụng cụ tiêu thụ khi hoạt động bình thường.</w:t>
      </w:r>
    </w:p>
    <w:p w14:paraId="5DF971A5" w14:textId="0EB5148F" w:rsidR="009D7C00" w:rsidRPr="000943FA" w:rsidRDefault="009D7C00" w:rsidP="00313566">
      <w:pPr>
        <w:spacing w:after="0" w:line="240" w:lineRule="auto"/>
        <w:rPr>
          <w:lang w:val="sv-SE"/>
        </w:rPr>
      </w:pPr>
      <w:r w:rsidRPr="000943FA">
        <w:rPr>
          <w:lang w:val="sv-SE"/>
        </w:rPr>
        <w:t xml:space="preserve">C. </w:t>
      </w:r>
      <w:r w:rsidR="00445F30" w:rsidRPr="000943FA">
        <w:rPr>
          <w:lang w:val="sv-SE"/>
        </w:rPr>
        <w:t>C</w:t>
      </w:r>
      <w:r w:rsidRPr="000943FA">
        <w:rPr>
          <w:lang w:val="sv-SE"/>
        </w:rPr>
        <w:t>ông mà dòng điện thực hiện khi dụng cụ hoạt động bình thường.</w:t>
      </w:r>
    </w:p>
    <w:p w14:paraId="27C3B6E0" w14:textId="037E425A" w:rsidR="00445F30" w:rsidRPr="000943FA" w:rsidRDefault="009D7C00" w:rsidP="00313566">
      <w:pPr>
        <w:spacing w:after="0" w:line="240" w:lineRule="auto"/>
        <w:rPr>
          <w:lang w:val="sv-SE"/>
        </w:rPr>
      </w:pPr>
      <w:r w:rsidRPr="000943FA">
        <w:rPr>
          <w:lang w:val="sv-SE"/>
        </w:rPr>
        <w:t xml:space="preserve">D. </w:t>
      </w:r>
      <w:r w:rsidR="00445F30" w:rsidRPr="000943FA">
        <w:rPr>
          <w:lang w:val="sv-SE"/>
        </w:rPr>
        <w:t xml:space="preserve">Điện năng mà dụng cụ tiêu thụ trong thời gian 1 giây </w:t>
      </w:r>
    </w:p>
    <w:p w14:paraId="02C394C6" w14:textId="731B772B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2:</w:t>
      </w:r>
      <w:r w:rsidRPr="000943FA">
        <w:rPr>
          <w:b w:val="0"/>
          <w:bCs/>
          <w:sz w:val="28"/>
          <w:szCs w:val="28"/>
        </w:rPr>
        <w:t xml:space="preserve"> </w:t>
      </w:r>
      <w:r w:rsidR="001152C5" w:rsidRPr="000943FA">
        <w:rPr>
          <w:b w:val="0"/>
          <w:bCs/>
          <w:sz w:val="28"/>
          <w:szCs w:val="28"/>
        </w:rPr>
        <w:t>N</w:t>
      </w:r>
      <w:r w:rsidR="00420C78" w:rsidRPr="000943FA">
        <w:rPr>
          <w:b w:val="0"/>
          <w:sz w:val="28"/>
          <w:szCs w:val="28"/>
        </w:rPr>
        <w:t>ói</w:t>
      </w:r>
      <w:r w:rsidR="001152C5" w:rsidRPr="000943FA">
        <w:rPr>
          <w:b w:val="0"/>
          <w:sz w:val="28"/>
          <w:szCs w:val="28"/>
        </w:rPr>
        <w:t xml:space="preserve"> “dòng điện có mang năng lượng” vì </w:t>
      </w:r>
      <w:r w:rsidR="00192E21" w:rsidRPr="000943FA">
        <w:rPr>
          <w:b w:val="0"/>
          <w:sz w:val="28"/>
          <w:szCs w:val="28"/>
        </w:rPr>
        <w:t>dòng điện</w:t>
      </w:r>
    </w:p>
    <w:p w14:paraId="74B7EC14" w14:textId="7FB78FE6" w:rsidR="00610876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610876" w:rsidRPr="000943FA">
        <w:rPr>
          <w:b w:val="0"/>
          <w:sz w:val="28"/>
          <w:szCs w:val="28"/>
        </w:rPr>
        <w:t>có thể thắp sáng bòng đèn</w:t>
      </w:r>
      <w:r w:rsidR="00192E21" w:rsidRPr="000943FA">
        <w:rPr>
          <w:b w:val="0"/>
          <w:sz w:val="28"/>
          <w:szCs w:val="28"/>
        </w:rPr>
        <w:t>.</w:t>
      </w:r>
      <w:r w:rsidR="00741D02" w:rsidRPr="000943FA">
        <w:rPr>
          <w:b w:val="0"/>
          <w:sz w:val="28"/>
          <w:szCs w:val="28"/>
        </w:rPr>
        <w:tab/>
      </w:r>
      <w:r w:rsidR="00741D02" w:rsidRPr="000943FA">
        <w:rPr>
          <w:b w:val="0"/>
          <w:sz w:val="28"/>
          <w:szCs w:val="28"/>
        </w:rPr>
        <w:tab/>
      </w:r>
    </w:p>
    <w:p w14:paraId="3CCD7CB8" w14:textId="40185E52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B. </w:t>
      </w:r>
      <w:r w:rsidR="00050E78" w:rsidRPr="000943FA">
        <w:rPr>
          <w:b w:val="0"/>
          <w:sz w:val="28"/>
          <w:szCs w:val="28"/>
        </w:rPr>
        <w:t>chỉ cung cấp năng lượ</w:t>
      </w:r>
      <w:r w:rsidR="00610876" w:rsidRPr="000943FA">
        <w:rPr>
          <w:b w:val="0"/>
          <w:sz w:val="28"/>
          <w:szCs w:val="28"/>
        </w:rPr>
        <w:t>ng</w:t>
      </w:r>
      <w:r w:rsidR="00192E21" w:rsidRPr="000943FA">
        <w:rPr>
          <w:b w:val="0"/>
          <w:sz w:val="28"/>
          <w:szCs w:val="28"/>
        </w:rPr>
        <w:t>.</w:t>
      </w:r>
    </w:p>
    <w:p w14:paraId="51E86DA2" w14:textId="1EE9CF38" w:rsidR="00610876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C. </w:t>
      </w:r>
      <w:r w:rsidR="00610876" w:rsidRPr="000943FA">
        <w:rPr>
          <w:b w:val="0"/>
          <w:sz w:val="28"/>
          <w:szCs w:val="28"/>
        </w:rPr>
        <w:t>có thể thực hiện công và cung cấp nhiệt lượng</w:t>
      </w:r>
      <w:r w:rsidR="00192E21" w:rsidRPr="000943FA">
        <w:rPr>
          <w:b w:val="0"/>
          <w:sz w:val="28"/>
          <w:szCs w:val="28"/>
        </w:rPr>
        <w:t>.</w:t>
      </w:r>
      <w:r w:rsidR="00741D02" w:rsidRPr="000943FA">
        <w:rPr>
          <w:b w:val="0"/>
          <w:sz w:val="28"/>
          <w:szCs w:val="28"/>
        </w:rPr>
        <w:tab/>
      </w:r>
    </w:p>
    <w:p w14:paraId="6D2B557B" w14:textId="0ABF49A0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D. </w:t>
      </w:r>
      <w:r w:rsidR="00610876" w:rsidRPr="000943FA">
        <w:rPr>
          <w:b w:val="0"/>
          <w:sz w:val="28"/>
          <w:szCs w:val="28"/>
        </w:rPr>
        <w:t>chỉ có thể thực hiện công</w:t>
      </w:r>
      <w:r w:rsidR="00192E21" w:rsidRPr="000943FA">
        <w:rPr>
          <w:b w:val="0"/>
          <w:sz w:val="28"/>
          <w:szCs w:val="28"/>
        </w:rPr>
        <w:t>.</w:t>
      </w:r>
    </w:p>
    <w:p w14:paraId="327B2EB2" w14:textId="77241274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3:</w:t>
      </w:r>
      <w:r w:rsidRPr="000943FA">
        <w:rPr>
          <w:b w:val="0"/>
          <w:sz w:val="28"/>
          <w:szCs w:val="28"/>
        </w:rPr>
        <w:t> </w:t>
      </w:r>
      <w:r w:rsidR="00741D02" w:rsidRPr="000943FA">
        <w:rPr>
          <w:b w:val="0"/>
          <w:sz w:val="28"/>
          <w:szCs w:val="28"/>
        </w:rPr>
        <w:t>Đơn vị tính nhiệt lượng tỏa ra trên một dây dẫn khi có dòng điện I (A) đi qua trong thời gian t(s) là</w:t>
      </w:r>
      <w:bookmarkStart w:id="0" w:name="_Hlk148103811"/>
      <w:bookmarkEnd w:id="0"/>
    </w:p>
    <w:p w14:paraId="31B02B8F" w14:textId="5FD9DF5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741D02" w:rsidRPr="000943FA">
        <w:rPr>
          <w:b w:val="0"/>
          <w:sz w:val="28"/>
          <w:szCs w:val="28"/>
        </w:rPr>
        <w:t xml:space="preserve">Ampe (A) </w:t>
      </w:r>
      <w:r w:rsidR="00741D02" w:rsidRPr="000943FA">
        <w:rPr>
          <w:b w:val="0"/>
          <w:sz w:val="28"/>
          <w:szCs w:val="28"/>
        </w:rPr>
        <w:tab/>
      </w:r>
      <w:r w:rsidR="00741D02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 xml:space="preserve">B. </w:t>
      </w:r>
      <w:r w:rsidR="00741D02" w:rsidRPr="000943FA">
        <w:rPr>
          <w:b w:val="0"/>
          <w:sz w:val="28"/>
          <w:szCs w:val="28"/>
        </w:rPr>
        <w:t xml:space="preserve">Vôn (V) </w:t>
      </w:r>
      <w:r w:rsidR="00741D02" w:rsidRPr="000943FA">
        <w:rPr>
          <w:b w:val="0"/>
          <w:sz w:val="28"/>
          <w:szCs w:val="28"/>
        </w:rPr>
        <w:tab/>
      </w:r>
      <w:r w:rsidR="00741D02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 xml:space="preserve">C. </w:t>
      </w:r>
      <w:r w:rsidR="00741D02" w:rsidRPr="000943FA">
        <w:rPr>
          <w:b w:val="0"/>
          <w:sz w:val="28"/>
          <w:szCs w:val="28"/>
        </w:rPr>
        <w:t xml:space="preserve">Jun (J) </w:t>
      </w:r>
      <w:r w:rsidR="00741D02" w:rsidRPr="000943FA">
        <w:rPr>
          <w:b w:val="0"/>
          <w:sz w:val="28"/>
          <w:szCs w:val="28"/>
        </w:rPr>
        <w:tab/>
      </w:r>
      <w:r w:rsidR="00741D02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 xml:space="preserve">D. </w:t>
      </w:r>
      <w:r w:rsidR="00741D02" w:rsidRPr="000943FA">
        <w:rPr>
          <w:b w:val="0"/>
          <w:sz w:val="28"/>
          <w:szCs w:val="28"/>
        </w:rPr>
        <w:t>Oát (W)</w:t>
      </w:r>
    </w:p>
    <w:p w14:paraId="4E83D69A" w14:textId="4D63283D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4:</w:t>
      </w:r>
      <w:r w:rsidRPr="000943FA">
        <w:rPr>
          <w:b w:val="0"/>
          <w:bCs/>
          <w:sz w:val="28"/>
          <w:szCs w:val="28"/>
        </w:rPr>
        <w:t xml:space="preserve"> </w:t>
      </w:r>
      <w:r w:rsidRPr="000943FA">
        <w:rPr>
          <w:b w:val="0"/>
          <w:sz w:val="28"/>
          <w:szCs w:val="28"/>
        </w:rPr>
        <w:t>Nhiệt lượng tỏa ra ở dâ</w:t>
      </w:r>
      <w:r w:rsidR="001B4DB5" w:rsidRPr="000943FA">
        <w:rPr>
          <w:b w:val="0"/>
          <w:sz w:val="28"/>
          <w:szCs w:val="28"/>
        </w:rPr>
        <w:t>y dẫn khi có dòng điện chạy qua</w:t>
      </w:r>
      <w:r w:rsidR="003D46EE" w:rsidRPr="000943FA">
        <w:rPr>
          <w:b w:val="0"/>
          <w:sz w:val="28"/>
          <w:szCs w:val="28"/>
        </w:rPr>
        <w:t xml:space="preserve"> tỉ lệ thuận với</w:t>
      </w:r>
    </w:p>
    <w:p w14:paraId="32CCC0FD" w14:textId="0BFD2FCE" w:rsidR="00023399" w:rsidRPr="000943FA" w:rsidRDefault="00192E21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023399" w:rsidRPr="000943FA">
        <w:rPr>
          <w:b w:val="0"/>
          <w:sz w:val="28"/>
          <w:szCs w:val="28"/>
        </w:rPr>
        <w:t>cường độ dòng điện, với điện trở của dây dẫn với thời gian dòng điện chạy qua.</w:t>
      </w:r>
    </w:p>
    <w:p w14:paraId="74148B17" w14:textId="100C71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B. bình phương cường độ dòng điện, với điện trở của dây dẫn và với thời gian dòng điện chạy qua.</w:t>
      </w:r>
    </w:p>
    <w:p w14:paraId="5328E1BF" w14:textId="15D7C6F9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C. bình phương hiệu điện thế giữa hai đầu dây dẫn, với thời gian dòng điện chạy qua và tỉ lệ nghịch với điện trở dây dẫn.</w:t>
      </w:r>
    </w:p>
    <w:p w14:paraId="626947E8" w14:textId="355784BB" w:rsidR="00023399" w:rsidRPr="000943FA" w:rsidRDefault="003D46EE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D.</w:t>
      </w:r>
      <w:r w:rsidR="00023399" w:rsidRPr="000943FA">
        <w:rPr>
          <w:b w:val="0"/>
          <w:sz w:val="28"/>
          <w:szCs w:val="28"/>
        </w:rPr>
        <w:t xml:space="preserve"> hiệu điện thế giữa hai đầu dây dẫn, với cường độ dòng điện và với thời gian dòng điện chạy qua.</w:t>
      </w:r>
    </w:p>
    <w:p w14:paraId="7BF88238" w14:textId="4B9BCD2C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/>
        </w:rPr>
        <w:t>Câu 15:</w:t>
      </w:r>
      <w:r w:rsidRPr="000943FA">
        <w:rPr>
          <w:bCs/>
        </w:rPr>
        <w:t xml:space="preserve"> Các dụng cụ biến đổi toàn bộ điện năng thành nhiệ</w:t>
      </w:r>
      <w:r w:rsidR="001B4DB5" w:rsidRPr="000943FA">
        <w:rPr>
          <w:bCs/>
        </w:rPr>
        <w:t>t năng là</w:t>
      </w:r>
    </w:p>
    <w:p w14:paraId="07A8909D" w14:textId="250CFF7F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A. máy khoan điện, mỏ hàn, nồi cơm điệ</w:t>
      </w:r>
      <w:r w:rsidR="001D461F" w:rsidRPr="000943FA">
        <w:rPr>
          <w:bCs/>
        </w:rPr>
        <w:t>n.</w:t>
      </w:r>
      <w:r w:rsidRPr="000943FA">
        <w:rPr>
          <w:bCs/>
        </w:rPr>
        <w:t xml:space="preserve">               </w:t>
      </w:r>
    </w:p>
    <w:p w14:paraId="68C08AA9" w14:textId="7EB268F3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B. bình nóng lạnh, bàn là điện, ấm điện</w:t>
      </w:r>
      <w:r w:rsidR="001D461F" w:rsidRPr="000943FA">
        <w:rPr>
          <w:bCs/>
        </w:rPr>
        <w:t>.</w:t>
      </w:r>
      <w:r w:rsidRPr="000943FA">
        <w:rPr>
          <w:bCs/>
        </w:rPr>
        <w:t xml:space="preserve">           </w:t>
      </w:r>
    </w:p>
    <w:p w14:paraId="3D945501" w14:textId="1D712CDD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C. quạt điện, máy sấy tóc, bàn là điện</w:t>
      </w:r>
      <w:r w:rsidR="001D461F" w:rsidRPr="000943FA">
        <w:rPr>
          <w:bCs/>
        </w:rPr>
        <w:t>.</w:t>
      </w:r>
      <w:r w:rsidRPr="000943FA">
        <w:rPr>
          <w:bCs/>
        </w:rPr>
        <w:t xml:space="preserve">                     </w:t>
      </w:r>
    </w:p>
    <w:p w14:paraId="7E8DD882" w14:textId="19D2D40F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D. máy bơm, ấm điện, mỏ hàn</w:t>
      </w:r>
      <w:r w:rsidR="001D461F" w:rsidRPr="000943FA">
        <w:rPr>
          <w:bCs/>
        </w:rPr>
        <w:t>.</w:t>
      </w:r>
      <w:r w:rsidRPr="000943FA">
        <w:rPr>
          <w:bCs/>
        </w:rPr>
        <w:t xml:space="preserve">               </w:t>
      </w:r>
    </w:p>
    <w:p w14:paraId="22B7E891" w14:textId="4CE35F90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/>
        </w:rPr>
        <w:t>Câu 16:</w:t>
      </w:r>
      <w:r w:rsidRPr="000943FA">
        <w:rPr>
          <w:bCs/>
        </w:rPr>
        <w:t xml:space="preserve"> Cho 3 bóng đèn sợi đốt: Bóng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 xml:space="preserve"> ghi: 6V- 6W, bóng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 xml:space="preserve"> ghi: 12V- 9W, bóng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 xml:space="preserve"> ghi: 6V- 3W. Khi các bóng đèn đều được sử dụng ở hiệu điện thế định mức thì độ sáng của các bóng đèn xếp theo thứ tự </w:t>
      </w:r>
      <w:r w:rsidR="00E506E0" w:rsidRPr="000943FA">
        <w:rPr>
          <w:bCs/>
        </w:rPr>
        <w:t>giảm</w:t>
      </w:r>
      <w:r w:rsidRPr="000943FA">
        <w:rPr>
          <w:bCs/>
        </w:rPr>
        <w:t xml:space="preserve"> dần là</w:t>
      </w:r>
    </w:p>
    <w:p w14:paraId="35B1F168" w14:textId="5D6F9493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A.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 xml:space="preserve">3 </w:t>
      </w:r>
      <w:r w:rsidR="00213C59" w:rsidRPr="000943FA">
        <w:rPr>
          <w:bCs/>
        </w:rPr>
        <w:t xml:space="preserve">               </w:t>
      </w:r>
      <w:r w:rsidRPr="000943FA">
        <w:rPr>
          <w:bCs/>
        </w:rPr>
        <w:t>B.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="00213C59" w:rsidRPr="000943FA">
        <w:rPr>
          <w:bCs/>
        </w:rPr>
        <w:t xml:space="preserve">               </w:t>
      </w:r>
      <w:r w:rsidRPr="000943FA">
        <w:rPr>
          <w:bCs/>
        </w:rPr>
        <w:t>C.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3</w:t>
      </w:r>
      <w:r w:rsidR="00213C59" w:rsidRPr="000943FA">
        <w:rPr>
          <w:bCs/>
        </w:rPr>
        <w:t xml:space="preserve">                    </w:t>
      </w:r>
      <w:r w:rsidRPr="000943FA">
        <w:rPr>
          <w:bCs/>
        </w:rPr>
        <w:t>D.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 xml:space="preserve">2 </w:t>
      </w:r>
    </w:p>
    <w:p w14:paraId="0686E326" w14:textId="77777777" w:rsidR="00023399" w:rsidRPr="000943FA" w:rsidRDefault="00023399" w:rsidP="00F60EE8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7:</w:t>
      </w:r>
      <w:r w:rsidRPr="000943FA">
        <w:rPr>
          <w:b w:val="0"/>
          <w:bCs/>
          <w:sz w:val="28"/>
          <w:szCs w:val="28"/>
        </w:rPr>
        <w:t> Trên thanh nam châm, chỗ nào hút sắt mạnh nhất?</w:t>
      </w:r>
    </w:p>
    <w:p w14:paraId="7FC4DD67" w14:textId="0844BA6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Phần giữa của thanh.               </w:t>
      </w:r>
      <w:r w:rsidR="00213C59" w:rsidRPr="000943FA">
        <w:rPr>
          <w:b w:val="0"/>
          <w:bCs/>
          <w:sz w:val="28"/>
          <w:szCs w:val="28"/>
        </w:rPr>
        <w:t xml:space="preserve"> </w:t>
      </w:r>
      <w:r w:rsidR="006A33B1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C. Cả hai từ cực.</w:t>
      </w:r>
    </w:p>
    <w:p w14:paraId="3E6EA5E3" w14:textId="4FAFA53C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Từ cực Bắc.                             </w:t>
      </w:r>
      <w:r w:rsidR="001D461F" w:rsidRPr="000943FA">
        <w:rPr>
          <w:b w:val="0"/>
          <w:bCs/>
          <w:sz w:val="28"/>
          <w:szCs w:val="28"/>
        </w:rPr>
        <w:t xml:space="preserve"> </w:t>
      </w:r>
      <w:r w:rsidR="006A33B1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 xml:space="preserve">D. </w:t>
      </w:r>
      <w:r w:rsidR="00B407C1" w:rsidRPr="000943FA">
        <w:rPr>
          <w:b w:val="0"/>
          <w:bCs/>
          <w:sz w:val="28"/>
          <w:szCs w:val="28"/>
        </w:rPr>
        <w:t xml:space="preserve">Từ cực Nam.                             </w:t>
      </w:r>
    </w:p>
    <w:p w14:paraId="35DEDDD7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8:</w:t>
      </w:r>
      <w:r w:rsidRPr="000943FA">
        <w:rPr>
          <w:b w:val="0"/>
          <w:bCs/>
          <w:sz w:val="28"/>
          <w:szCs w:val="28"/>
        </w:rPr>
        <w:t> Từ trường tồn tại ở đâu?</w:t>
      </w:r>
    </w:p>
    <w:p w14:paraId="41F15BEB" w14:textId="2062C1E5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Xung quanh thanh đồng             </w:t>
      </w:r>
      <w:r w:rsidR="00213C59" w:rsidRPr="000943FA">
        <w:rPr>
          <w:b w:val="0"/>
          <w:bCs/>
          <w:sz w:val="28"/>
          <w:szCs w:val="28"/>
        </w:rPr>
        <w:t xml:space="preserve"> </w:t>
      </w:r>
      <w:r w:rsidR="006A33B1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C. Xung quanh vật nhiễm điện</w:t>
      </w:r>
    </w:p>
    <w:p w14:paraId="636025E7" w14:textId="07B53288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Xung quanh dòng điện                </w:t>
      </w:r>
      <w:r w:rsidR="006A33B1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D. Xung quanh điện tích đứng yên</w:t>
      </w:r>
    </w:p>
    <w:p w14:paraId="7A9AFF75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9:</w:t>
      </w:r>
      <w:r w:rsidRPr="000943FA">
        <w:rPr>
          <w:b w:val="0"/>
          <w:bCs/>
          <w:sz w:val="28"/>
          <w:szCs w:val="28"/>
        </w:rPr>
        <w:t> Làm thế nào để nhận biết được tại một điểm trong không gian có từ trường?</w:t>
      </w:r>
    </w:p>
    <w:p w14:paraId="274724F7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Đặt ở điểm đó một sợi dây dẫn, dây bị nóng lên.</w:t>
      </w:r>
    </w:p>
    <w:p w14:paraId="6F61DC23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Đặt ở đó một kim nam châm, kim bị lệch khỏi hướng Bắc Nam.</w:t>
      </w:r>
    </w:p>
    <w:p w14:paraId="184724B3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Đặt ở nơi đó các vụn giấy thì chúng bị hút về hai hướng Bắc Nam.</w:t>
      </w:r>
    </w:p>
    <w:p w14:paraId="7C57B5C6" w14:textId="40D8D0CC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Đặt ở đó kim bằng đồng, kim luôn chỉ hướng Bắc Nam.</w:t>
      </w:r>
    </w:p>
    <w:p w14:paraId="4BE56976" w14:textId="77777777" w:rsidR="00023399" w:rsidRPr="000943FA" w:rsidRDefault="00023399" w:rsidP="00313566">
      <w:pPr>
        <w:spacing w:after="0" w:line="240" w:lineRule="auto"/>
        <w:ind w:left="720" w:hanging="900"/>
        <w:rPr>
          <w:bCs/>
          <w:lang w:val="vi-VN"/>
        </w:rPr>
      </w:pPr>
      <w:r w:rsidRPr="000943FA">
        <w:rPr>
          <w:bCs/>
        </w:rPr>
        <w:t xml:space="preserve">  </w:t>
      </w:r>
      <w:r w:rsidRPr="000943FA">
        <w:rPr>
          <w:b/>
        </w:rPr>
        <w:t>Câu 20.</w:t>
      </w:r>
      <w:r w:rsidRPr="000943FA">
        <w:rPr>
          <w:bCs/>
        </w:rPr>
        <w:t xml:space="preserve"> </w:t>
      </w:r>
      <w:r w:rsidRPr="000943FA">
        <w:rPr>
          <w:bCs/>
          <w:lang w:val="vi-VN"/>
        </w:rPr>
        <w:t xml:space="preserve">Nam châm vĩnh cửu </w:t>
      </w:r>
      <w:r w:rsidRPr="000943FA">
        <w:rPr>
          <w:bCs/>
          <w:i/>
          <w:lang w:val="en-GB"/>
        </w:rPr>
        <w:t>không</w:t>
      </w:r>
      <w:r w:rsidRPr="000943FA">
        <w:rPr>
          <w:bCs/>
          <w:i/>
          <w:lang w:val="vi-VN"/>
        </w:rPr>
        <w:t xml:space="preserve"> thể</w:t>
      </w:r>
      <w:r w:rsidRPr="000943FA">
        <w:rPr>
          <w:bCs/>
          <w:lang w:val="vi-VN"/>
        </w:rPr>
        <w:t xml:space="preserve"> hút được vật nào sau đây?</w:t>
      </w:r>
    </w:p>
    <w:p w14:paraId="3B0BA983" w14:textId="4D6031B2" w:rsidR="00023399" w:rsidRPr="000943FA" w:rsidRDefault="00023399" w:rsidP="00313566">
      <w:pPr>
        <w:spacing w:after="0" w:line="240" w:lineRule="auto"/>
        <w:rPr>
          <w:bCs/>
          <w:lang w:val="vi-VN"/>
        </w:rPr>
      </w:pPr>
      <w:r w:rsidRPr="000943FA">
        <w:rPr>
          <w:bCs/>
          <w:lang w:val="vi-VN"/>
        </w:rPr>
        <w:t xml:space="preserve">A. </w:t>
      </w:r>
      <w:r w:rsidRPr="000943FA">
        <w:rPr>
          <w:bCs/>
          <w:lang w:val="en-GB"/>
        </w:rPr>
        <w:t>Chiếc thìa bằng nhôm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  <w:r w:rsidRPr="000943FA">
        <w:rPr>
          <w:bCs/>
          <w:lang w:val="en-GB"/>
        </w:rPr>
        <w:t xml:space="preserve"> </w:t>
      </w:r>
      <w:r w:rsidR="006A33B1" w:rsidRPr="000943FA">
        <w:rPr>
          <w:bCs/>
          <w:lang w:val="en-GB"/>
        </w:rPr>
        <w:tab/>
      </w:r>
      <w:r w:rsidRPr="000943FA">
        <w:rPr>
          <w:bCs/>
          <w:lang w:val="vi-VN"/>
        </w:rPr>
        <w:t xml:space="preserve">C. </w:t>
      </w:r>
      <w:r w:rsidRPr="000943FA">
        <w:rPr>
          <w:bCs/>
          <w:lang w:val="en-GB"/>
        </w:rPr>
        <w:t>Chiếc đinh bằng sắt</w:t>
      </w:r>
      <w:r w:rsidRPr="000943FA">
        <w:rPr>
          <w:bCs/>
          <w:lang w:val="vi-VN"/>
        </w:rPr>
        <w:t xml:space="preserve">   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</w:p>
    <w:p w14:paraId="4972D1AB" w14:textId="7E5F4C88" w:rsidR="00023399" w:rsidRPr="000943FA" w:rsidRDefault="00023399" w:rsidP="00313566">
      <w:pPr>
        <w:spacing w:after="0" w:line="240" w:lineRule="auto"/>
        <w:rPr>
          <w:bCs/>
          <w:lang w:val="vi-VN"/>
        </w:rPr>
      </w:pPr>
      <w:r w:rsidRPr="000943FA">
        <w:rPr>
          <w:bCs/>
          <w:lang w:val="vi-VN"/>
        </w:rPr>
        <w:t xml:space="preserve">B. </w:t>
      </w:r>
      <w:r w:rsidRPr="000943FA">
        <w:rPr>
          <w:bCs/>
          <w:lang w:val="en-GB"/>
        </w:rPr>
        <w:t>Chiếc kéo bằng thép</w:t>
      </w:r>
      <w:r w:rsidRPr="000943FA">
        <w:rPr>
          <w:bCs/>
          <w:lang w:val="vi-VN"/>
        </w:rPr>
        <w:t>.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  <w:r w:rsidRPr="000943FA">
        <w:rPr>
          <w:bCs/>
          <w:lang w:val="en-GB"/>
        </w:rPr>
        <w:t xml:space="preserve"> </w:t>
      </w:r>
      <w:r w:rsidR="006A33B1" w:rsidRPr="000943FA">
        <w:rPr>
          <w:bCs/>
          <w:lang w:val="en-GB"/>
        </w:rPr>
        <w:tab/>
      </w:r>
      <w:r w:rsidRPr="000943FA">
        <w:rPr>
          <w:bCs/>
          <w:lang w:val="vi-VN"/>
        </w:rPr>
        <w:t xml:space="preserve">D. </w:t>
      </w:r>
      <w:r w:rsidRPr="000943FA">
        <w:rPr>
          <w:bCs/>
          <w:lang w:val="en-GB"/>
        </w:rPr>
        <w:t>Chiếc chìa khoá mạ niken</w:t>
      </w:r>
      <w:r w:rsidRPr="000943FA">
        <w:rPr>
          <w:bCs/>
          <w:lang w:val="vi-VN"/>
        </w:rPr>
        <w:t xml:space="preserve">     </w:t>
      </w:r>
      <w:r w:rsidRPr="000943FA">
        <w:rPr>
          <w:bCs/>
          <w:lang w:val="vi-VN"/>
        </w:rPr>
        <w:tab/>
      </w:r>
    </w:p>
    <w:p w14:paraId="54E2671C" w14:textId="28C2BD58" w:rsidR="00023399" w:rsidRPr="000943FA" w:rsidRDefault="00023399" w:rsidP="00313566">
      <w:pPr>
        <w:spacing w:after="0" w:line="240" w:lineRule="auto"/>
        <w:rPr>
          <w:bCs/>
        </w:rPr>
      </w:pPr>
      <w:r w:rsidRPr="000943FA">
        <w:rPr>
          <w:b/>
        </w:rPr>
        <w:t>Câu 21:</w:t>
      </w:r>
      <w:r w:rsidRPr="000943FA">
        <w:rPr>
          <w:bCs/>
        </w:rPr>
        <w:t xml:space="preserve"> Từ kết quả của thí nghiệm Ơ-xtet cho ta biết điều gì?</w:t>
      </w:r>
    </w:p>
    <w:p w14:paraId="1DB1D5CE" w14:textId="70DBD4AB" w:rsidR="00023399" w:rsidRPr="000943FA" w:rsidRDefault="00023399" w:rsidP="00313566">
      <w:pPr>
        <w:spacing w:after="0" w:line="240" w:lineRule="auto"/>
        <w:rPr>
          <w:bCs/>
        </w:rPr>
      </w:pPr>
      <w:r w:rsidRPr="000943FA">
        <w:rPr>
          <w:bCs/>
        </w:rPr>
        <w:t>A. Các hạt mang điện sinh ra từ trường</w:t>
      </w:r>
      <w:r w:rsidR="000A67C9">
        <w:rPr>
          <w:bCs/>
        </w:rPr>
        <w:tab/>
      </w:r>
      <w:r w:rsidRPr="000943FA">
        <w:rPr>
          <w:bCs/>
        </w:rPr>
        <w:t>B. Các vật nhiễm điện sinh ra từ trường</w:t>
      </w:r>
    </w:p>
    <w:p w14:paraId="3892748F" w14:textId="252A6113" w:rsidR="00023399" w:rsidRPr="000943FA" w:rsidRDefault="00023399" w:rsidP="00313566">
      <w:pPr>
        <w:spacing w:after="0" w:line="240" w:lineRule="auto"/>
        <w:rPr>
          <w:bCs/>
        </w:rPr>
      </w:pPr>
      <w:r w:rsidRPr="000943FA">
        <w:rPr>
          <w:bCs/>
        </w:rPr>
        <w:t xml:space="preserve">C. Dòng điện sinh ra từ trường                      </w:t>
      </w:r>
      <w:r w:rsidR="000A67C9">
        <w:rPr>
          <w:bCs/>
        </w:rPr>
        <w:t xml:space="preserve"> </w:t>
      </w:r>
      <w:r w:rsidRPr="000943FA">
        <w:rPr>
          <w:bCs/>
        </w:rPr>
        <w:t>D. Các dây dẫn sinh ra từ trường</w:t>
      </w:r>
    </w:p>
    <w:p w14:paraId="658E7693" w14:textId="24E5EDAB" w:rsidR="00023399" w:rsidRPr="000943FA" w:rsidRDefault="00023399" w:rsidP="00313566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2:</w:t>
      </w:r>
      <w:r w:rsidRPr="000943FA">
        <w:rPr>
          <w:b w:val="0"/>
          <w:bCs/>
          <w:sz w:val="28"/>
          <w:szCs w:val="28"/>
        </w:rPr>
        <w:t> Từ phổ cho ta hình ảnh trực quan về</w:t>
      </w:r>
    </w:p>
    <w:p w14:paraId="2567E36F" w14:textId="71451E0E" w:rsidR="00023399" w:rsidRPr="000943FA" w:rsidRDefault="00192E21" w:rsidP="00213C5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noProof/>
          <w:sz w:val="28"/>
          <w:szCs w:val="28"/>
          <w:lang w:val="en-US" w:eastAsia="en-US"/>
        </w:rPr>
        <w:lastRenderedPageBreak/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43F8C7CC" wp14:editId="7D5AEB68">
                <wp:simplePos x="0" y="0"/>
                <wp:positionH relativeFrom="column">
                  <wp:posOffset>4871720</wp:posOffset>
                </wp:positionH>
                <wp:positionV relativeFrom="paragraph">
                  <wp:posOffset>90170</wp:posOffset>
                </wp:positionV>
                <wp:extent cx="1285875" cy="1363345"/>
                <wp:effectExtent l="0" t="0" r="9525" b="8255"/>
                <wp:wrapNone/>
                <wp:docPr id="34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285875" cy="1363345"/>
                          <a:chOff x="0" y="0"/>
                          <a:chExt cx="1618615" cy="1550035"/>
                        </a:xfrm>
                      </wpg:grpSpPr>
                      <pic:pic xmlns:pic="http://schemas.openxmlformats.org/drawingml/2006/picture">
                        <pic:nvPicPr>
                          <pic:cNvPr id="35" name="Picture 2" descr="Vật Lí lớp 9 | Tổng hợp Lý thuyết - Bài tập Vật Lý 9 có đáp án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34290" y="-34290"/>
                            <a:ext cx="1550035" cy="1618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6" name="Text Box 9"/>
                        <wps:cNvSpPr txBox="1"/>
                        <wps:spPr>
                          <a:xfrm>
                            <a:off x="1027468" y="924659"/>
                            <a:ext cx="264051" cy="3079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C2E20C7" w14:textId="77777777" w:rsidR="001B4DB5" w:rsidRDefault="001B4DB5" w:rsidP="0002339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10"/>
                        <wps:cNvSpPr txBox="1"/>
                        <wps:spPr>
                          <a:xfrm>
                            <a:off x="465136" y="924659"/>
                            <a:ext cx="210263" cy="3079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0AC7019" w14:textId="77777777" w:rsidR="001B4DB5" w:rsidRDefault="001B4DB5" w:rsidP="0002339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" o:spid="_x0000_s1026" style="position:absolute;left:0;text-align:left;margin-left:383.6pt;margin-top:7.1pt;width:101.25pt;height:107.35pt;z-index:251647488" coordsize="16186,155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">
                <v:shape id="Picture 2" o:spid="_x0000_s1027" type="#_x0000_t75" alt="Vật Lí lớp 9 | Tổng hợp Lý thuyết - Bài tập Vật Lý 9 có đáp án" style="position:absolute;left:343;top:-343;width:15500;height:16186;rotation:-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s59fXCAAAA2wAAAA8AAABkcnMvZG93bnJldi54bWxEj0FrAjEUhO+F/ofwCt5qtrUrshqlLBSK&#10;N7WHHh+b52Zt8rImUdd/bwqCx2FmvmEWq8FZcaYQO88K3sYFCOLG645bBT+7r9cZiJiQNVrPpOBK&#10;EVbL56cFVtpfeEPnbWpFhnCsUIFJqa+kjI0hh3Hse+Ls7X1wmLIMrdQBLxnurHwviql02HFeMNhT&#10;baj5256cgl09O0zKctPWv9qc7Ec4WjqulRq9DJ9zEImG9Ajf299awaSE/y/5B8jl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rOfX1wgAAANsAAAAPAAAAAAAAAAAAAAAAAJ8C&#10;AABkcnMvZG93bnJldi54bWxQSwUGAAAAAAQABAD3AAAAjgMAAAAA&#10;">
                  <v:imagedata r:id="rId20" o:title="Vật Lí lớp 9 | Tổng hợp Lý thuyết - Bài tập Vật Lý 9 có đáp án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10274;top:9246;width:2641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SRWsMA&#10;AADbAAAADwAAAGRycy9kb3ducmV2LnhtbESPzWrCQBSF94LvMFyhO51oUUrMRGxpoDtp4qLLS+aa&#10;RDN3QmY0aZ6+Uyh0eTg/Hyc5jKYVD+pdY1nBehWBIC6tbrhScC6y5QsI55E1tpZJwTc5OKTzWYKx&#10;tgN/0iP3lQgj7GJUUHvfxVK6siaDbmU74uBdbG/QB9lXUvc4hHHTyk0U7aTBhgOhxo7eaipv+d0E&#10;ri3eb9PRyyIrKX/V2+l6+pqUelqMxz0IT6P/D/+1P7SC5x38fgk/QK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7SRWsMAAADbAAAADwAAAAAAAAAAAAAAAACYAgAAZHJzL2Rv&#10;d25yZXYueG1sUEsFBgAAAAAEAAQA9QAAAIgDAAAAAA==&#10;" fillcolor="white [3212]" stroked="f" strokeweight=".5pt">
                  <v:textbox>
                    <w:txbxContent>
                      <w:p w14:paraId="6C2E20C7" w14:textId="77777777" w:rsidR="001B4DB5" w:rsidRDefault="001B4DB5" w:rsidP="00023399">
                        <w:r>
                          <w:t>A</w:t>
                        </w:r>
                      </w:p>
                    </w:txbxContent>
                  </v:textbox>
                </v:shape>
                <v:shape id="Text Box 10" o:spid="_x0000_s1029" type="#_x0000_t202" style="position:absolute;left:4651;top:9246;width:2102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g0wcMA&#10;AADbAAAADwAAAGRycy9kb3ducmV2LnhtbESPzWrCQBSF9wXfYbiCu2ZSpVXSjKJFobvSxIXLS+Y2&#10;Sc3cCZlpEvP0nULB5eH8fJx0N5pG9NS52rKCpygGQVxYXXOp4JyfHjcgnEfW2FgmBTdysNvOHlJM&#10;tB34k/rMlyKMsEtQQeV9m0jpiooMusi2xMH7sp1BH2RXSt3hEMZNI5dx/CIN1hwIFbb0VlFxzX5M&#10;4Nr8eJ32XuangrKDfp6+Py6TUov5uH8F4Wn09/B/+10rWK3h70v4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Pg0wcMAAADbAAAADwAAAAAAAAAAAAAAAACYAgAAZHJzL2Rv&#10;d25yZXYueG1sUEsFBgAAAAAEAAQA9QAAAIgDAAAAAA==&#10;" fillcolor="white [3212]" stroked="f" strokeweight=".5pt">
                  <v:textbox>
                    <w:txbxContent>
                      <w:p w14:paraId="40AC7019" w14:textId="77777777" w:rsidR="001B4DB5" w:rsidRDefault="001B4DB5" w:rsidP="00023399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23399" w:rsidRPr="000943FA">
        <w:rPr>
          <w:b w:val="0"/>
          <w:bCs/>
          <w:sz w:val="28"/>
          <w:szCs w:val="28"/>
        </w:rPr>
        <w:t xml:space="preserve">A. từ trường.      </w:t>
      </w:r>
      <w:r w:rsidR="00213C59" w:rsidRPr="000943FA">
        <w:rPr>
          <w:b w:val="0"/>
          <w:bCs/>
          <w:sz w:val="28"/>
          <w:szCs w:val="28"/>
        </w:rPr>
        <w:t xml:space="preserve">                          </w:t>
      </w:r>
      <w:r w:rsidR="00023399" w:rsidRPr="000943FA">
        <w:rPr>
          <w:b w:val="0"/>
          <w:bCs/>
          <w:sz w:val="28"/>
          <w:szCs w:val="28"/>
        </w:rPr>
        <w:t xml:space="preserve">     C. cường độ điện trường</w:t>
      </w:r>
    </w:p>
    <w:p w14:paraId="1D8CE0BC" w14:textId="13B065FC" w:rsidR="00023399" w:rsidRPr="000943FA" w:rsidRDefault="00646B8B" w:rsidP="00213C5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điện trường    </w:t>
      </w:r>
      <w:r w:rsidR="00213C59" w:rsidRPr="000943FA">
        <w:rPr>
          <w:b w:val="0"/>
          <w:bCs/>
          <w:sz w:val="28"/>
          <w:szCs w:val="28"/>
        </w:rPr>
        <w:t xml:space="preserve">                          </w:t>
      </w:r>
      <w:r w:rsidRPr="000943FA">
        <w:rPr>
          <w:b w:val="0"/>
          <w:bCs/>
          <w:sz w:val="28"/>
          <w:szCs w:val="28"/>
        </w:rPr>
        <w:t xml:space="preserve">     D. </w:t>
      </w:r>
      <w:r w:rsidR="00023399" w:rsidRPr="000943FA">
        <w:rPr>
          <w:b w:val="0"/>
          <w:bCs/>
          <w:sz w:val="28"/>
          <w:szCs w:val="28"/>
        </w:rPr>
        <w:t>cảm ứng từ.</w:t>
      </w:r>
    </w:p>
    <w:p w14:paraId="409643BE" w14:textId="0F6A103F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3:</w:t>
      </w:r>
      <w:r w:rsidRPr="000943FA">
        <w:rPr>
          <w:b w:val="0"/>
          <w:bCs/>
          <w:sz w:val="28"/>
          <w:szCs w:val="28"/>
        </w:rPr>
        <w:t> </w:t>
      </w:r>
      <w:bookmarkStart w:id="1" w:name="_Hlk90929278"/>
      <w:r w:rsidRPr="000943FA">
        <w:rPr>
          <w:b w:val="0"/>
          <w:bCs/>
          <w:sz w:val="28"/>
          <w:szCs w:val="28"/>
        </w:rPr>
        <w:t>Chiều của đường sức từ của nam châm được vẽ như sau:</w:t>
      </w:r>
    </w:p>
    <w:p w14:paraId="5FB1B9BF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Tên các cực từ của nam châm là</w:t>
      </w:r>
    </w:p>
    <w:bookmarkEnd w:id="1"/>
    <w:p w14:paraId="402FB98A" w14:textId="2F4402CF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A là cực Bắc, B là cực Nam</w:t>
      </w:r>
      <w:r w:rsidR="0078349F" w:rsidRPr="000943FA">
        <w:rPr>
          <w:b w:val="0"/>
          <w:bCs/>
          <w:sz w:val="28"/>
          <w:szCs w:val="28"/>
        </w:rPr>
        <w:t>.</w:t>
      </w:r>
    </w:p>
    <w:p w14:paraId="01EDC538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A là cực Nam, B là cực Bắc.</w:t>
      </w:r>
    </w:p>
    <w:p w14:paraId="19B39FE8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A và B là cực Bắc.</w:t>
      </w:r>
    </w:p>
    <w:p w14:paraId="1B0A415B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A và B là cực Nam.</w:t>
      </w:r>
    </w:p>
    <w:p w14:paraId="737A01C5" w14:textId="1226396A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4:</w:t>
      </w:r>
      <w:r w:rsidRPr="000943FA">
        <w:rPr>
          <w:b w:val="0"/>
          <w:bCs/>
          <w:sz w:val="28"/>
          <w:szCs w:val="28"/>
        </w:rPr>
        <w:t> </w:t>
      </w:r>
      <w:r w:rsidR="00192E21" w:rsidRPr="000943FA">
        <w:rPr>
          <w:b w:val="0"/>
          <w:bCs/>
          <w:sz w:val="28"/>
          <w:szCs w:val="28"/>
        </w:rPr>
        <w:t>C</w:t>
      </w:r>
      <w:r w:rsidRPr="000943FA">
        <w:rPr>
          <w:b w:val="0"/>
          <w:bCs/>
          <w:sz w:val="28"/>
          <w:szCs w:val="28"/>
        </w:rPr>
        <w:t>ó thể coi ống dây có dòng điện một chiều chạy q</w:t>
      </w:r>
      <w:r w:rsidR="00192E21" w:rsidRPr="000943FA">
        <w:rPr>
          <w:b w:val="0"/>
          <w:bCs/>
          <w:sz w:val="28"/>
          <w:szCs w:val="28"/>
        </w:rPr>
        <w:t>ua như một thanh nam châm thẳng vì ống dây cũng có</w:t>
      </w:r>
    </w:p>
    <w:p w14:paraId="2AA2C7DF" w14:textId="3FF5E371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tác dụng lực từ lên kim nam châm</w:t>
      </w:r>
      <w:r w:rsidR="00571E28" w:rsidRPr="000943FA">
        <w:rPr>
          <w:b w:val="0"/>
          <w:bCs/>
          <w:sz w:val="28"/>
          <w:szCs w:val="28"/>
        </w:rPr>
        <w:t xml:space="preserve"> ở vị trí bất kì</w:t>
      </w:r>
      <w:r w:rsidRPr="000943FA">
        <w:rPr>
          <w:b w:val="0"/>
          <w:bCs/>
          <w:sz w:val="28"/>
          <w:szCs w:val="28"/>
        </w:rPr>
        <w:t>.</w:t>
      </w:r>
    </w:p>
    <w:p w14:paraId="41DA7FAB" w14:textId="57233B2B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tác dụng lực từ lên kim sắt</w:t>
      </w:r>
      <w:r w:rsidR="00571E28" w:rsidRPr="000943FA">
        <w:rPr>
          <w:b w:val="0"/>
          <w:bCs/>
          <w:sz w:val="28"/>
          <w:szCs w:val="28"/>
        </w:rPr>
        <w:t xml:space="preserve"> ở vị trí bất kì</w:t>
      </w:r>
      <w:r w:rsidRPr="000943FA">
        <w:rPr>
          <w:b w:val="0"/>
          <w:bCs/>
          <w:sz w:val="28"/>
          <w:szCs w:val="28"/>
        </w:rPr>
        <w:t>.</w:t>
      </w:r>
    </w:p>
    <w:p w14:paraId="76608BCC" w14:textId="7DA1C7A5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hai cực từ như thanh nam châm.</w:t>
      </w:r>
    </w:p>
    <w:p w14:paraId="70E018A7" w14:textId="4274FBC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D. </w:t>
      </w:r>
      <w:r w:rsidR="00571E28" w:rsidRPr="000943FA">
        <w:rPr>
          <w:b w:val="0"/>
          <w:bCs/>
          <w:sz w:val="28"/>
          <w:szCs w:val="28"/>
        </w:rPr>
        <w:t xml:space="preserve">tác dụng lực từ lên kim nam châm khi </w:t>
      </w:r>
      <w:r w:rsidR="00C41909" w:rsidRPr="000943FA">
        <w:rPr>
          <w:b w:val="0"/>
          <w:bCs/>
          <w:sz w:val="28"/>
          <w:szCs w:val="28"/>
        </w:rPr>
        <w:t xml:space="preserve">nó </w:t>
      </w:r>
      <w:r w:rsidR="00571E28" w:rsidRPr="000943FA">
        <w:rPr>
          <w:b w:val="0"/>
          <w:bCs/>
          <w:sz w:val="28"/>
          <w:szCs w:val="28"/>
        </w:rPr>
        <w:t>đặt trong lòng ống dây.</w:t>
      </w:r>
    </w:p>
    <w:p w14:paraId="601EAF22" w14:textId="28E0A726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5:</w:t>
      </w:r>
      <w:r w:rsidRPr="000943FA">
        <w:rPr>
          <w:bCs/>
          <w:sz w:val="28"/>
          <w:szCs w:val="28"/>
        </w:rPr>
        <w:t> </w:t>
      </w:r>
      <w:r w:rsidR="001B4DB5" w:rsidRPr="000943FA">
        <w:rPr>
          <w:b w:val="0"/>
          <w:bCs/>
          <w:sz w:val="28"/>
          <w:szCs w:val="28"/>
        </w:rPr>
        <w:t>Nam châm điện có cấu tạo gồm</w:t>
      </w:r>
    </w:p>
    <w:p w14:paraId="14319DEB" w14:textId="5940CD18" w:rsidR="00023399" w:rsidRPr="000943FA" w:rsidRDefault="001B4DB5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n</w:t>
      </w:r>
      <w:r w:rsidR="00023399" w:rsidRPr="000943FA">
        <w:rPr>
          <w:b w:val="0"/>
          <w:bCs/>
          <w:sz w:val="28"/>
          <w:szCs w:val="28"/>
        </w:rPr>
        <w:t>am châm</w:t>
      </w:r>
      <w:r w:rsidRPr="000943FA">
        <w:rPr>
          <w:b w:val="0"/>
          <w:bCs/>
          <w:sz w:val="28"/>
          <w:szCs w:val="28"/>
        </w:rPr>
        <w:t xml:space="preserve"> vĩnh cửu và lõi sắt non.   C. c</w:t>
      </w:r>
      <w:r w:rsidR="00023399" w:rsidRPr="000943FA">
        <w:rPr>
          <w:b w:val="0"/>
          <w:bCs/>
          <w:sz w:val="28"/>
          <w:szCs w:val="28"/>
        </w:rPr>
        <w:t>uộn dây dẫn và nam châm vĩnh cửu.</w:t>
      </w:r>
    </w:p>
    <w:p w14:paraId="4E840FCB" w14:textId="40C5AD2A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</w:t>
      </w:r>
      <w:r w:rsidR="001B4DB5" w:rsidRPr="000943FA">
        <w:rPr>
          <w:b w:val="0"/>
          <w:bCs/>
          <w:sz w:val="28"/>
          <w:szCs w:val="28"/>
        </w:rPr>
        <w:t>. c</w:t>
      </w:r>
      <w:r w:rsidRPr="000943FA">
        <w:rPr>
          <w:b w:val="0"/>
          <w:bCs/>
          <w:sz w:val="28"/>
          <w:szCs w:val="28"/>
        </w:rPr>
        <w:t>uộn dây dẫn v</w:t>
      </w:r>
      <w:r w:rsidR="001B4DB5" w:rsidRPr="000943FA">
        <w:rPr>
          <w:b w:val="0"/>
          <w:bCs/>
          <w:sz w:val="28"/>
          <w:szCs w:val="28"/>
        </w:rPr>
        <w:t>à lõi sắt non.              D. n</w:t>
      </w:r>
      <w:r w:rsidRPr="000943FA">
        <w:rPr>
          <w:b w:val="0"/>
          <w:bCs/>
          <w:sz w:val="28"/>
          <w:szCs w:val="28"/>
        </w:rPr>
        <w:t>am châm vĩnh cửu và lõi thép</w:t>
      </w:r>
    </w:p>
    <w:p w14:paraId="3B5ECD44" w14:textId="34D20CEC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6:</w:t>
      </w:r>
      <w:r w:rsidRPr="000943FA">
        <w:rPr>
          <w:b w:val="0"/>
          <w:sz w:val="28"/>
          <w:szCs w:val="28"/>
        </w:rPr>
        <w:t> Một dây dẫn có dòng điện chạy qua đặt trong từ trường, không</w:t>
      </w:r>
      <w:r w:rsidR="001B4DB5" w:rsidRPr="000943FA">
        <w:rPr>
          <w:b w:val="0"/>
          <w:sz w:val="28"/>
          <w:szCs w:val="28"/>
        </w:rPr>
        <w:t xml:space="preserve"> song song với đường sức từ thì chịu tác dụng của</w:t>
      </w:r>
    </w:p>
    <w:p w14:paraId="48158D00" w14:textId="140ACB5F" w:rsidR="00023399" w:rsidRPr="000943FA" w:rsidRDefault="00C41909" w:rsidP="001B4DB5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1B4DB5" w:rsidRPr="000943FA">
        <w:rPr>
          <w:b w:val="0"/>
          <w:sz w:val="28"/>
          <w:szCs w:val="28"/>
        </w:rPr>
        <w:t xml:space="preserve">lực điện              </w:t>
      </w:r>
      <w:r w:rsidRPr="000943FA">
        <w:rPr>
          <w:b w:val="0"/>
          <w:sz w:val="28"/>
          <w:szCs w:val="28"/>
        </w:rPr>
        <w:tab/>
      </w:r>
      <w:r w:rsidR="00023399" w:rsidRPr="000943FA">
        <w:rPr>
          <w:b w:val="0"/>
          <w:sz w:val="28"/>
          <w:szCs w:val="28"/>
        </w:rPr>
        <w:t>B. lực từ</w:t>
      </w:r>
      <w:r w:rsidR="001B4DB5" w:rsidRPr="000943FA">
        <w:rPr>
          <w:b w:val="0"/>
          <w:sz w:val="28"/>
          <w:szCs w:val="28"/>
        </w:rPr>
        <w:t xml:space="preserve">                 </w:t>
      </w:r>
      <w:r w:rsidR="00023399" w:rsidRPr="000943FA">
        <w:rPr>
          <w:b w:val="0"/>
          <w:sz w:val="28"/>
          <w:szCs w:val="28"/>
        </w:rPr>
        <w:t>C. lực đi</w:t>
      </w:r>
      <w:r w:rsidR="001B4DB5" w:rsidRPr="000943FA">
        <w:rPr>
          <w:b w:val="0"/>
          <w:sz w:val="28"/>
          <w:szCs w:val="28"/>
        </w:rPr>
        <w:t>ện từ</w:t>
      </w:r>
      <w:r w:rsidR="00F45D71" w:rsidRPr="000943FA">
        <w:rPr>
          <w:b w:val="0"/>
          <w:sz w:val="28"/>
          <w:szCs w:val="28"/>
        </w:rPr>
        <w:tab/>
      </w:r>
      <w:r w:rsidR="001B4DB5" w:rsidRPr="000943FA">
        <w:rPr>
          <w:b w:val="0"/>
          <w:sz w:val="28"/>
          <w:szCs w:val="28"/>
        </w:rPr>
        <w:t xml:space="preserve">       </w:t>
      </w:r>
      <w:r w:rsidR="00023399" w:rsidRPr="000943FA">
        <w:rPr>
          <w:b w:val="0"/>
          <w:sz w:val="28"/>
          <w:szCs w:val="28"/>
        </w:rPr>
        <w:t>D. lực đàn hồi</w:t>
      </w:r>
    </w:p>
    <w:p w14:paraId="7DCF220C" w14:textId="44EF9939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7:</w:t>
      </w:r>
      <w:r w:rsidRPr="000943FA">
        <w:rPr>
          <w:b w:val="0"/>
          <w:sz w:val="28"/>
          <w:szCs w:val="28"/>
        </w:rPr>
        <w:t xml:space="preserve"> Theo quy tắc bàn tay trái, </w:t>
      </w:r>
      <w:r w:rsidR="00C41909" w:rsidRPr="000943FA">
        <w:rPr>
          <w:b w:val="0"/>
          <w:sz w:val="28"/>
          <w:szCs w:val="28"/>
        </w:rPr>
        <w:t>ngón tay cái choãi ra 90</w:t>
      </w:r>
      <w:r w:rsidR="00C41909" w:rsidRPr="000943FA">
        <w:rPr>
          <w:b w:val="0"/>
          <w:sz w:val="28"/>
          <w:szCs w:val="28"/>
          <w:vertAlign w:val="superscript"/>
        </w:rPr>
        <w:t>0</w:t>
      </w:r>
      <w:r w:rsidR="00C41909" w:rsidRPr="000943FA">
        <w:rPr>
          <w:b w:val="0"/>
          <w:sz w:val="28"/>
          <w:szCs w:val="28"/>
        </w:rPr>
        <w:t xml:space="preserve"> chỉ chiều của</w:t>
      </w:r>
    </w:p>
    <w:p w14:paraId="31920A90" w14:textId="65DAE45A" w:rsidR="00023399" w:rsidRPr="000943FA" w:rsidRDefault="00C4190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</w:t>
      </w:r>
      <w:r w:rsidR="001B4DB5" w:rsidRPr="000943FA">
        <w:rPr>
          <w:b w:val="0"/>
          <w:sz w:val="28"/>
          <w:szCs w:val="28"/>
        </w:rPr>
        <w:t xml:space="preserve">. </w:t>
      </w:r>
      <w:r w:rsidRPr="000943FA">
        <w:rPr>
          <w:b w:val="0"/>
          <w:sz w:val="28"/>
          <w:szCs w:val="28"/>
        </w:rPr>
        <w:t>lực điện từ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</w:r>
      <w:r w:rsidR="001B4DB5" w:rsidRPr="000943FA">
        <w:rPr>
          <w:b w:val="0"/>
          <w:sz w:val="28"/>
          <w:szCs w:val="28"/>
        </w:rPr>
        <w:t xml:space="preserve">                         B. </w:t>
      </w:r>
      <w:r w:rsidR="00023399" w:rsidRPr="000943FA">
        <w:rPr>
          <w:b w:val="0"/>
          <w:sz w:val="28"/>
          <w:szCs w:val="28"/>
        </w:rPr>
        <w:t>đường sức từ</w:t>
      </w:r>
    </w:p>
    <w:p w14:paraId="45286306" w14:textId="24CE8634" w:rsidR="00023399" w:rsidRPr="000943FA" w:rsidRDefault="00C4190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C. Chiều của dòng điện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</w:r>
      <w:r w:rsidR="001B4DB5" w:rsidRPr="000943FA">
        <w:rPr>
          <w:b w:val="0"/>
          <w:sz w:val="28"/>
          <w:szCs w:val="28"/>
        </w:rPr>
        <w:t xml:space="preserve">                D. </w:t>
      </w:r>
      <w:r w:rsidR="00023399" w:rsidRPr="000943FA">
        <w:rPr>
          <w:b w:val="0"/>
          <w:sz w:val="28"/>
          <w:szCs w:val="28"/>
        </w:rPr>
        <w:t>đường đi vào các cực của nam châm</w:t>
      </w:r>
    </w:p>
    <w:p w14:paraId="396BA842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8:</w:t>
      </w:r>
      <w:r w:rsidRPr="000943FA">
        <w:rPr>
          <w:b w:val="0"/>
          <w:sz w:val="28"/>
          <w:szCs w:val="28"/>
        </w:rPr>
        <w:t> Động cơ điện một chiều quay được là nhờ tác dụng của lực nào?</w:t>
      </w:r>
    </w:p>
    <w:p w14:paraId="19420117" w14:textId="060F1599" w:rsidR="00023399" w:rsidRPr="000943FA" w:rsidRDefault="0080647A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lực hấp dẫn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B. lực đàn hồi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C. lực điện từ</w:t>
      </w:r>
      <w:r w:rsidRPr="000943FA">
        <w:rPr>
          <w:b w:val="0"/>
          <w:sz w:val="28"/>
          <w:szCs w:val="28"/>
        </w:rPr>
        <w:tab/>
      </w:r>
      <w:r w:rsidR="00646B8B" w:rsidRPr="000943FA">
        <w:rPr>
          <w:b w:val="0"/>
          <w:sz w:val="28"/>
          <w:szCs w:val="28"/>
        </w:rPr>
        <w:tab/>
      </w:r>
      <w:r w:rsidR="00023399" w:rsidRPr="000943FA">
        <w:rPr>
          <w:b w:val="0"/>
          <w:sz w:val="28"/>
          <w:szCs w:val="28"/>
        </w:rPr>
        <w:t>D. lực ma sát</w:t>
      </w:r>
    </w:p>
    <w:p w14:paraId="582A8292" w14:textId="57A9E9A6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0943FA">
        <w:rPr>
          <w:sz w:val="28"/>
          <w:szCs w:val="28"/>
        </w:rPr>
        <w:t>II. TỰ LUẬN: (3 điểm)</w:t>
      </w:r>
      <w:r w:rsidR="00624C11" w:rsidRPr="00624C11">
        <w:t xml:space="preserve"> </w:t>
      </w:r>
    </w:p>
    <w:p w14:paraId="71E00031" w14:textId="31FDE267" w:rsidR="00023399" w:rsidRPr="000943FA" w:rsidRDefault="00023399" w:rsidP="00313566">
      <w:pPr>
        <w:spacing w:after="0" w:line="240" w:lineRule="auto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b/>
          <w:bCs/>
          <w:lang w:val="es-ES_tradnl"/>
        </w:rPr>
        <w:t xml:space="preserve">Câu </w:t>
      </w:r>
      <w:r w:rsidR="004A417B" w:rsidRPr="000943FA">
        <w:rPr>
          <w:b/>
          <w:bCs/>
          <w:lang w:val="es-ES_tradnl"/>
        </w:rPr>
        <w:t>29</w:t>
      </w:r>
      <w:r w:rsidRPr="000943FA">
        <w:rPr>
          <w:b/>
          <w:bCs/>
          <w:lang w:val="es-ES_tradnl"/>
        </w:rPr>
        <w:t>:</w:t>
      </w:r>
      <w:r w:rsidRPr="000943FA">
        <w:rPr>
          <w:b/>
          <w:lang w:val="es-ES_tradnl"/>
        </w:rPr>
        <w:t xml:space="preserve"> </w:t>
      </w:r>
      <w:r w:rsidRPr="000943FA">
        <w:rPr>
          <w:b/>
          <w:i/>
          <w:iCs/>
          <w:lang w:val="es-ES_tradnl"/>
        </w:rPr>
        <w:t>(2 điểm)</w:t>
      </w:r>
      <w:r w:rsidRPr="000943FA">
        <w:rPr>
          <w:lang w:val="es-ES_tradnl"/>
        </w:rPr>
        <w:t xml:space="preserve"> </w:t>
      </w:r>
      <w:r w:rsidRPr="000943FA">
        <w:rPr>
          <w:rFonts w:eastAsia="Times New Roman"/>
          <w:noProof w:val="0"/>
          <w:lang w:val="en-GB" w:eastAsia="en-GB"/>
        </w:rPr>
        <w:t>Một ấm điện khi hoạt động bình thường</w:t>
      </w:r>
      <w:r w:rsidR="008F6C07" w:rsidRPr="000943FA">
        <w:rPr>
          <w:rFonts w:eastAsia="Times New Roman"/>
          <w:noProof w:val="0"/>
          <w:lang w:val="en-GB" w:eastAsia="en-GB"/>
        </w:rPr>
        <w:t xml:space="preserve"> với hiệu điện thế 220V và</w:t>
      </w:r>
      <w:r w:rsidRPr="000943FA">
        <w:rPr>
          <w:rFonts w:eastAsia="Times New Roman"/>
          <w:noProof w:val="0"/>
          <w:lang w:val="en-GB" w:eastAsia="en-GB"/>
        </w:rPr>
        <w:t xml:space="preserve"> có điện trở R = </w:t>
      </w:r>
      <w:r w:rsidR="005C3251" w:rsidRPr="000943FA">
        <w:rPr>
          <w:rFonts w:eastAsia="Times New Roman"/>
          <w:noProof w:val="0"/>
          <w:lang w:val="en-GB" w:eastAsia="en-GB"/>
        </w:rPr>
        <w:t>8</w:t>
      </w:r>
      <w:r w:rsidRPr="000943FA">
        <w:rPr>
          <w:rFonts w:eastAsia="Times New Roman"/>
          <w:noProof w:val="0"/>
          <w:lang w:val="en-GB" w:eastAsia="en-GB"/>
        </w:rPr>
        <w:t xml:space="preserve">0 Ω </w:t>
      </w:r>
    </w:p>
    <w:p w14:paraId="397439E2" w14:textId="248A8D05" w:rsidR="00023399" w:rsidRPr="000943FA" w:rsidRDefault="00023399" w:rsidP="00313566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rFonts w:eastAsia="Times New Roman"/>
          <w:noProof w:val="0"/>
          <w:lang w:val="en-GB" w:eastAsia="en-GB"/>
        </w:rPr>
        <w:t xml:space="preserve">a) Tính công suất của </w:t>
      </w:r>
      <w:r w:rsidR="00262AF4">
        <w:rPr>
          <w:rFonts w:eastAsia="Times New Roman"/>
          <w:noProof w:val="0"/>
          <w:lang w:val="en-GB" w:eastAsia="en-GB"/>
        </w:rPr>
        <w:t>ấm</w:t>
      </w:r>
      <w:r w:rsidRPr="000943FA">
        <w:rPr>
          <w:rFonts w:eastAsia="Times New Roman"/>
          <w:noProof w:val="0"/>
          <w:lang w:val="en-GB" w:eastAsia="en-GB"/>
        </w:rPr>
        <w:t xml:space="preserve"> và nhiệt lượng mà </w:t>
      </w:r>
      <w:r w:rsidR="00262AF4">
        <w:rPr>
          <w:rFonts w:eastAsia="Times New Roman"/>
          <w:noProof w:val="0"/>
          <w:lang w:val="en-GB" w:eastAsia="en-GB"/>
        </w:rPr>
        <w:t>ấm</w:t>
      </w:r>
      <w:r w:rsidRPr="000943FA">
        <w:rPr>
          <w:rFonts w:eastAsia="Times New Roman"/>
          <w:noProof w:val="0"/>
          <w:lang w:val="en-GB" w:eastAsia="en-GB"/>
        </w:rPr>
        <w:t xml:space="preserve"> tỏa ra trong </w:t>
      </w:r>
      <w:r w:rsidR="00783968" w:rsidRPr="000943FA">
        <w:rPr>
          <w:rFonts w:eastAsia="Times New Roman"/>
          <w:noProof w:val="0"/>
          <w:lang w:val="en-GB" w:eastAsia="en-GB"/>
        </w:rPr>
        <w:t>hai</w:t>
      </w:r>
      <w:r w:rsidRPr="000943FA">
        <w:rPr>
          <w:rFonts w:eastAsia="Times New Roman"/>
          <w:noProof w:val="0"/>
          <w:lang w:val="en-GB" w:eastAsia="en-GB"/>
        </w:rPr>
        <w:t xml:space="preserve"> phút.</w:t>
      </w:r>
    </w:p>
    <w:p w14:paraId="3ADD641A" w14:textId="6D287D44" w:rsidR="00023399" w:rsidRPr="000943FA" w:rsidRDefault="00023399" w:rsidP="00313566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rFonts w:eastAsia="Times New Roman"/>
          <w:noProof w:val="0"/>
          <w:lang w:val="en-GB" w:eastAsia="en-GB"/>
        </w:rPr>
        <w:t xml:space="preserve">b) Dùng </w:t>
      </w:r>
      <w:r w:rsidR="00262AF4">
        <w:rPr>
          <w:rFonts w:eastAsia="Times New Roman"/>
          <w:noProof w:val="0"/>
          <w:lang w:val="en-GB" w:eastAsia="en-GB"/>
        </w:rPr>
        <w:t>ấm</w:t>
      </w:r>
      <w:bookmarkStart w:id="2" w:name="_GoBack"/>
      <w:bookmarkEnd w:id="2"/>
      <w:r w:rsidRPr="000943FA">
        <w:rPr>
          <w:rFonts w:eastAsia="Times New Roman"/>
          <w:noProof w:val="0"/>
          <w:lang w:val="en-GB" w:eastAsia="en-GB"/>
        </w:rPr>
        <w:t xml:space="preserve"> để đun sôi </w:t>
      </w:r>
      <w:r w:rsidR="005C3251" w:rsidRPr="000943FA">
        <w:rPr>
          <w:rFonts w:eastAsia="Times New Roman"/>
          <w:noProof w:val="0"/>
          <w:lang w:val="en-GB" w:eastAsia="en-GB"/>
        </w:rPr>
        <w:t>2</w:t>
      </w:r>
      <w:r w:rsidRPr="000943FA">
        <w:rPr>
          <w:rFonts w:eastAsia="Times New Roman"/>
          <w:noProof w:val="0"/>
          <w:lang w:val="en-GB" w:eastAsia="en-GB"/>
        </w:rPr>
        <w:t xml:space="preserve"> lít nước ở nhiệt độ ban đầu là </w:t>
      </w:r>
      <w:r w:rsidR="005C3251" w:rsidRPr="000943FA">
        <w:rPr>
          <w:rFonts w:eastAsia="Times New Roman"/>
          <w:noProof w:val="0"/>
          <w:lang w:val="en-GB" w:eastAsia="en-GB"/>
        </w:rPr>
        <w:t>3</w:t>
      </w:r>
      <w:r w:rsidRPr="000943FA">
        <w:rPr>
          <w:rFonts w:eastAsia="Times New Roman"/>
          <w:noProof w:val="0"/>
          <w:lang w:val="en-GB" w:eastAsia="en-GB"/>
        </w:rPr>
        <w:t>5</w:t>
      </w:r>
      <w:r w:rsidRPr="000943FA">
        <w:rPr>
          <w:rFonts w:eastAsia="Times New Roman"/>
          <w:noProof w:val="0"/>
          <w:vertAlign w:val="superscript"/>
          <w:lang w:val="en-GB" w:eastAsia="en-GB"/>
        </w:rPr>
        <w:t>o</w:t>
      </w:r>
      <w:r w:rsidRPr="000943FA">
        <w:rPr>
          <w:rFonts w:eastAsia="Times New Roman"/>
          <w:noProof w:val="0"/>
          <w:lang w:val="en-GB" w:eastAsia="en-GB"/>
        </w:rPr>
        <w:t>C thì thời gian đun nước là 20 phút. Tính hiệu suất của ấm.</w:t>
      </w:r>
      <w:r w:rsidR="00646B8B" w:rsidRPr="000943FA">
        <w:rPr>
          <w:rFonts w:eastAsia="Times New Roman"/>
          <w:noProof w:val="0"/>
          <w:lang w:val="en-GB" w:eastAsia="en-GB"/>
        </w:rPr>
        <w:t xml:space="preserve"> </w:t>
      </w:r>
      <w:r w:rsidR="00191609" w:rsidRPr="000943FA">
        <w:rPr>
          <w:rFonts w:eastAsia="Times New Roman"/>
          <w:noProof w:val="0"/>
          <w:lang w:val="en-GB" w:eastAsia="en-GB"/>
        </w:rPr>
        <w:t>C</w:t>
      </w:r>
      <w:r w:rsidR="00646B8B" w:rsidRPr="000943FA">
        <w:t>ho nhiệt dung riêng của nước là 4200J/kg.K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0B1BD1" w:rsidRPr="000943FA" w14:paraId="2E89F987" w14:textId="77777777" w:rsidTr="00624C11">
        <w:tc>
          <w:tcPr>
            <w:tcW w:w="5069" w:type="dxa"/>
          </w:tcPr>
          <w:p w14:paraId="0D99563B" w14:textId="139E30CA" w:rsidR="000B1BD1" w:rsidRPr="000943FA" w:rsidRDefault="000B1BD1" w:rsidP="00313566">
            <w:r w:rsidRPr="000943FA">
              <w:rPr>
                <w:b/>
                <w:bCs/>
              </w:rPr>
              <w:t xml:space="preserve">Câu </w:t>
            </w:r>
            <w:r w:rsidR="004A417B" w:rsidRPr="000943FA">
              <w:rPr>
                <w:b/>
                <w:bCs/>
              </w:rPr>
              <w:t>30</w:t>
            </w:r>
            <w:r w:rsidRPr="000943FA">
              <w:rPr>
                <w:b/>
                <w:bCs/>
              </w:rPr>
              <w:t>:</w:t>
            </w:r>
            <w:r w:rsidRPr="000943FA">
              <w:rPr>
                <w:b/>
              </w:rPr>
              <w:t xml:space="preserve"> </w:t>
            </w:r>
            <w:r w:rsidRPr="000943FA">
              <w:rPr>
                <w:b/>
                <w:i/>
                <w:iCs/>
              </w:rPr>
              <w:t>(0,5 điểm)</w:t>
            </w:r>
            <w:r w:rsidRPr="000943FA">
              <w:t xml:space="preserve"> </w:t>
            </w:r>
            <w:r w:rsidR="003D16DB" w:rsidRPr="000943FA">
              <w:rPr>
                <w:bCs/>
                <w:lang w:val="vi-VN"/>
              </w:rPr>
              <w:t xml:space="preserve">Một ống dây dẫn được đặt sao cho trục chính của nó nằm dọc theo thanh nam châm như hình </w:t>
            </w:r>
            <w:r w:rsidR="003D16DB" w:rsidRPr="000943FA">
              <w:rPr>
                <w:bCs/>
              </w:rPr>
              <w:t>1</w:t>
            </w:r>
            <w:r w:rsidR="003D16DB" w:rsidRPr="000943FA">
              <w:rPr>
                <w:bCs/>
                <w:lang w:val="vi-VN"/>
              </w:rPr>
              <w:t xml:space="preserve">. Khi đóng công tắc K, thanh nam châm bị hút về phía cuộn dây. </w:t>
            </w:r>
            <w:r w:rsidR="003D16DB" w:rsidRPr="000943FA">
              <w:rPr>
                <w:bCs/>
              </w:rPr>
              <w:t>Đầu B của nam châm là cực gì?</w:t>
            </w:r>
            <w:r w:rsidR="003D16DB" w:rsidRPr="000943FA">
              <w:t xml:space="preserve"> </w:t>
            </w:r>
            <w:r w:rsidRPr="000943FA">
              <w:t xml:space="preserve"> </w:t>
            </w:r>
            <w:r w:rsidR="00192916" w:rsidRPr="000943FA">
              <w:t>(HS nêu rõ các bước làm và vẽ lên hình)</w:t>
            </w:r>
          </w:p>
        </w:tc>
        <w:tc>
          <w:tcPr>
            <w:tcW w:w="5070" w:type="dxa"/>
          </w:tcPr>
          <w:p w14:paraId="739026D0" w14:textId="77777777" w:rsidR="000B1BD1" w:rsidRPr="000943FA" w:rsidRDefault="000B1BD1" w:rsidP="00313566">
            <w:r w:rsidRPr="000943FA">
              <w:drawing>
                <wp:inline distT="0" distB="0" distL="0" distR="0" wp14:anchorId="0B0FCEE7" wp14:editId="4300BFF4">
                  <wp:extent cx="1975241" cy="1168400"/>
                  <wp:effectExtent l="0" t="0" r="6350" b="0"/>
                  <wp:docPr id="2" name="Picture 2" descr="https://cdn.vungoi.vn/vungoi/1531130405592_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https://cdn.vungoi.vn/vungoi/1531130405592_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7376" cy="1169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8DBC9F" w14:textId="7C2E017B" w:rsidR="000B1BD1" w:rsidRPr="000943FA" w:rsidRDefault="000B1BD1" w:rsidP="00313566">
            <w:pPr>
              <w:jc w:val="center"/>
            </w:pPr>
            <w:r w:rsidRPr="000943FA">
              <w:rPr>
                <w:i/>
                <w:iCs/>
              </w:rPr>
              <w:t>Hình 1</w:t>
            </w:r>
          </w:p>
        </w:tc>
      </w:tr>
    </w:tbl>
    <w:p w14:paraId="55CF2613" w14:textId="77777777" w:rsidR="00624C11" w:rsidRDefault="00023399" w:rsidP="00313566">
      <w:pPr>
        <w:spacing w:after="0" w:line="240" w:lineRule="auto"/>
      </w:pPr>
      <w:r w:rsidRPr="000943FA">
        <w:rPr>
          <w:b/>
          <w:bCs/>
        </w:rPr>
        <w:t xml:space="preserve">Câu </w:t>
      </w:r>
      <w:r w:rsidR="004A417B" w:rsidRPr="000943FA">
        <w:rPr>
          <w:b/>
          <w:bCs/>
        </w:rPr>
        <w:t>31</w:t>
      </w:r>
      <w:r w:rsidRPr="000943FA">
        <w:rPr>
          <w:b/>
          <w:bCs/>
        </w:rPr>
        <w:t>:</w:t>
      </w:r>
      <w:r w:rsidRPr="000943FA">
        <w:rPr>
          <w:b/>
        </w:rPr>
        <w:t xml:space="preserve"> </w:t>
      </w:r>
      <w:r w:rsidRPr="000943FA">
        <w:rPr>
          <w:b/>
          <w:i/>
          <w:iCs/>
        </w:rPr>
        <w:t>(0,5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624C11" w14:paraId="458935BE" w14:textId="77777777" w:rsidTr="00624C11">
        <w:tc>
          <w:tcPr>
            <w:tcW w:w="5210" w:type="dxa"/>
          </w:tcPr>
          <w:p w14:paraId="5D4B3E47" w14:textId="77777777" w:rsidR="00624C11" w:rsidRPr="000943FA" w:rsidRDefault="00624C11" w:rsidP="00624C11">
            <w:r w:rsidRPr="000943FA">
              <w:t xml:space="preserve">Cho </w:t>
            </w:r>
            <w:r w:rsidRPr="000943FA">
              <w:rPr>
                <w:rFonts w:eastAsia=".VnTime"/>
                <w:lang w:val="vi-VN"/>
              </w:rPr>
              <w:t>đoạn dây dẫn thẳng</w:t>
            </w:r>
            <w:r w:rsidRPr="000943FA">
              <w:rPr>
                <w:rFonts w:eastAsia=".VnTime"/>
              </w:rPr>
              <w:t xml:space="preserve"> </w:t>
            </w:r>
            <w:r w:rsidRPr="000943FA">
              <w:rPr>
                <w:rFonts w:eastAsia=".VnTime"/>
                <w:lang w:val="vi-VN"/>
              </w:rPr>
              <w:t>có dòng điện chạy qua được đặt trong từ trường</w:t>
            </w:r>
            <w:r w:rsidRPr="000943FA">
              <w:rPr>
                <w:rFonts w:eastAsia=".VnTime"/>
                <w:lang w:val="en-GB"/>
              </w:rPr>
              <w:t xml:space="preserve"> </w:t>
            </w:r>
            <w:r w:rsidRPr="000943FA">
              <w:rPr>
                <w:rFonts w:eastAsia=".VnTime"/>
              </w:rPr>
              <w:t>(hình 2).</w:t>
            </w:r>
            <w:r w:rsidRPr="000943FA">
              <w:t xml:space="preserve"> </w:t>
            </w:r>
            <w:r w:rsidRPr="000943FA">
              <w:rPr>
                <w:rFonts w:eastAsia=".VnTime"/>
                <w:lang w:val="vi-VN"/>
              </w:rPr>
              <w:t xml:space="preserve">Hãy </w:t>
            </w:r>
            <w:r w:rsidRPr="000943FA">
              <w:rPr>
                <w:rFonts w:eastAsia=".VnTime"/>
              </w:rPr>
              <w:t xml:space="preserve">nêu rõ phương, chiều của </w:t>
            </w:r>
            <w:r w:rsidRPr="000943FA">
              <w:rPr>
                <w:rFonts w:eastAsia=".VnTime"/>
                <w:lang w:val="vi-VN"/>
              </w:rPr>
              <w:t>lực điện từ tác dụng lên</w:t>
            </w:r>
            <w:r w:rsidRPr="000943FA">
              <w:rPr>
                <w:rFonts w:eastAsia=".VnTime"/>
              </w:rPr>
              <w:t xml:space="preserve"> đoạn dây dẫn </w:t>
            </w:r>
          </w:p>
          <w:p w14:paraId="300DE347" w14:textId="77777777" w:rsidR="00624C11" w:rsidRDefault="00624C11" w:rsidP="00313566"/>
        </w:tc>
        <w:tc>
          <w:tcPr>
            <w:tcW w:w="5211" w:type="dxa"/>
          </w:tcPr>
          <w:p w14:paraId="1FD4E606" w14:textId="0029838D" w:rsidR="00624C11" w:rsidRDefault="00624C11" w:rsidP="00313566">
            <w: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3A876C0" wp14:editId="0BA1C330">
                      <wp:simplePos x="0" y="0"/>
                      <wp:positionH relativeFrom="column">
                        <wp:posOffset>2029460</wp:posOffset>
                      </wp:positionH>
                      <wp:positionV relativeFrom="paragraph">
                        <wp:posOffset>637540</wp:posOffset>
                      </wp:positionV>
                      <wp:extent cx="1003300" cy="393700"/>
                      <wp:effectExtent l="0" t="0" r="0" b="63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3300" cy="3937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B354A4" w14:textId="0EA117F2" w:rsidR="00624C11" w:rsidRDefault="00624C11">
                                  <w:r>
                                    <w:t>Hình 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30" type="#_x0000_t202" style="position:absolute;margin-left:159.8pt;margin-top:50.2pt;width:79pt;height:3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" filled="f" stroked="f" strokeweight=".5pt">
                      <v:textbox>
                        <w:txbxContent>
                          <w:p w14:paraId="3FB354A4" w14:textId="0EA117F2" w:rsidR="00624C11" w:rsidRDefault="00624C11">
                            <w:r>
                              <w:t>Hình 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drawing>
                <wp:inline distT="0" distB="0" distL="0" distR="0" wp14:anchorId="44ACB37E" wp14:editId="25AC47B2">
                  <wp:extent cx="1422400" cy="1279085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7761" cy="1274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05F528" w14:textId="2A213C6C" w:rsidR="00023399" w:rsidRPr="000943FA" w:rsidRDefault="00023399" w:rsidP="00313566">
      <w:pPr>
        <w:shd w:val="clear" w:color="auto" w:fill="FFFFFF"/>
        <w:spacing w:after="0" w:line="240" w:lineRule="auto"/>
      </w:pPr>
      <w:r w:rsidRPr="000943FA">
        <w:t xml:space="preserve">                                                                </w:t>
      </w:r>
    </w:p>
    <w:p w14:paraId="148D4880" w14:textId="742EC2BF" w:rsidR="006415D6" w:rsidRPr="000943FA" w:rsidRDefault="00023399" w:rsidP="00AD59B4">
      <w:pPr>
        <w:tabs>
          <w:tab w:val="left" w:pos="3504"/>
        </w:tabs>
        <w:spacing w:after="0" w:line="240" w:lineRule="auto"/>
        <w:jc w:val="center"/>
      </w:pPr>
      <w:r w:rsidRPr="000943FA">
        <w:rPr>
          <w:bCs/>
        </w:rPr>
        <w:t>-------------------------- HẾT ---------------------------</w:t>
      </w:r>
    </w:p>
    <w:sectPr w:rsidR="006415D6" w:rsidRPr="000943FA" w:rsidSect="000A67C9">
      <w:footerReference w:type="default" r:id="rId23"/>
      <w:pgSz w:w="11906" w:h="16838" w:code="9"/>
      <w:pgMar w:top="510" w:right="567" w:bottom="510" w:left="1134" w:header="284" w:footer="284" w:gutter="0"/>
      <w:cols w:space="708"/>
      <w:docGrid w:linePitch="38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ABC6E" w14:textId="77777777" w:rsidR="00A14817" w:rsidRDefault="00A14817" w:rsidP="0021185C">
      <w:pPr>
        <w:spacing w:after="0" w:line="240" w:lineRule="auto"/>
      </w:pPr>
      <w:r>
        <w:separator/>
      </w:r>
    </w:p>
  </w:endnote>
  <w:endnote w:type="continuationSeparator" w:id="0">
    <w:p w14:paraId="2A75CE30" w14:textId="77777777" w:rsidR="00A14817" w:rsidRDefault="00A14817" w:rsidP="00211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50AB09" w14:textId="606F378A" w:rsidR="00F607C2" w:rsidRDefault="00F607C2" w:rsidP="00F607C2">
    <w:pPr>
      <w:pStyle w:val="Footer"/>
    </w:pPr>
    <w:r>
      <w:rPr>
        <w:noProof w:val="0"/>
      </w:rPr>
      <w:t xml:space="preserve">Mã đề 901                                                                                                       Trang </w:t>
    </w:r>
    <w:sdt>
      <w:sdtPr>
        <w:rPr>
          <w:noProof w:val="0"/>
        </w:rPr>
        <w:id w:val="-171588218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262AF4">
          <w:t>3</w:t>
        </w:r>
        <w:r>
          <w:fldChar w:fldCharType="end"/>
        </w:r>
        <w:r>
          <w:t>/3</w:t>
        </w:r>
      </w:sdtContent>
    </w:sdt>
  </w:p>
  <w:p w14:paraId="51851638" w14:textId="77777777" w:rsidR="00882F22" w:rsidRDefault="00882F2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339EBC" w14:textId="77777777" w:rsidR="00A14817" w:rsidRDefault="00A14817" w:rsidP="0021185C">
      <w:pPr>
        <w:spacing w:after="0" w:line="240" w:lineRule="auto"/>
      </w:pPr>
      <w:r>
        <w:separator/>
      </w:r>
    </w:p>
  </w:footnote>
  <w:footnote w:type="continuationSeparator" w:id="0">
    <w:p w14:paraId="72D3AED7" w14:textId="77777777" w:rsidR="00A14817" w:rsidRDefault="00A14817" w:rsidP="002118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55B74"/>
    <w:multiLevelType w:val="hybridMultilevel"/>
    <w:tmpl w:val="8B165D5E"/>
    <w:lvl w:ilvl="0" w:tplc="727201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478F1"/>
    <w:multiLevelType w:val="hybridMultilevel"/>
    <w:tmpl w:val="0D9EC7A2"/>
    <w:lvl w:ilvl="0" w:tplc="61C4FBE4">
      <w:start w:val="1"/>
      <w:numFmt w:val="upperLetter"/>
      <w:lvlText w:val="%1."/>
      <w:lvlJc w:val="left"/>
      <w:pPr>
        <w:ind w:left="408" w:hanging="360"/>
      </w:pPr>
      <w:rPr>
        <w:rFonts w:hint="default"/>
        <w:b/>
        <w:color w:val="0070C0"/>
      </w:rPr>
    </w:lvl>
    <w:lvl w:ilvl="1" w:tplc="08090019" w:tentative="1">
      <w:start w:val="1"/>
      <w:numFmt w:val="lowerLetter"/>
      <w:lvlText w:val="%2."/>
      <w:lvlJc w:val="left"/>
      <w:pPr>
        <w:ind w:left="1128" w:hanging="360"/>
      </w:pPr>
    </w:lvl>
    <w:lvl w:ilvl="2" w:tplc="0809001B" w:tentative="1">
      <w:start w:val="1"/>
      <w:numFmt w:val="lowerRoman"/>
      <w:lvlText w:val="%3."/>
      <w:lvlJc w:val="right"/>
      <w:pPr>
        <w:ind w:left="1848" w:hanging="180"/>
      </w:pPr>
    </w:lvl>
    <w:lvl w:ilvl="3" w:tplc="0809000F" w:tentative="1">
      <w:start w:val="1"/>
      <w:numFmt w:val="decimal"/>
      <w:lvlText w:val="%4."/>
      <w:lvlJc w:val="left"/>
      <w:pPr>
        <w:ind w:left="2568" w:hanging="360"/>
      </w:pPr>
    </w:lvl>
    <w:lvl w:ilvl="4" w:tplc="08090019" w:tentative="1">
      <w:start w:val="1"/>
      <w:numFmt w:val="lowerLetter"/>
      <w:lvlText w:val="%5."/>
      <w:lvlJc w:val="left"/>
      <w:pPr>
        <w:ind w:left="3288" w:hanging="360"/>
      </w:pPr>
    </w:lvl>
    <w:lvl w:ilvl="5" w:tplc="0809001B" w:tentative="1">
      <w:start w:val="1"/>
      <w:numFmt w:val="lowerRoman"/>
      <w:lvlText w:val="%6."/>
      <w:lvlJc w:val="right"/>
      <w:pPr>
        <w:ind w:left="4008" w:hanging="180"/>
      </w:pPr>
    </w:lvl>
    <w:lvl w:ilvl="6" w:tplc="0809000F" w:tentative="1">
      <w:start w:val="1"/>
      <w:numFmt w:val="decimal"/>
      <w:lvlText w:val="%7."/>
      <w:lvlJc w:val="left"/>
      <w:pPr>
        <w:ind w:left="4728" w:hanging="360"/>
      </w:pPr>
    </w:lvl>
    <w:lvl w:ilvl="7" w:tplc="08090019" w:tentative="1">
      <w:start w:val="1"/>
      <w:numFmt w:val="lowerLetter"/>
      <w:lvlText w:val="%8."/>
      <w:lvlJc w:val="left"/>
      <w:pPr>
        <w:ind w:left="5448" w:hanging="360"/>
      </w:pPr>
    </w:lvl>
    <w:lvl w:ilvl="8" w:tplc="08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>
    <w:nsid w:val="18164C2B"/>
    <w:multiLevelType w:val="hybridMultilevel"/>
    <w:tmpl w:val="E91C7EB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EF3A6C"/>
    <w:multiLevelType w:val="hybridMultilevel"/>
    <w:tmpl w:val="18F836CE"/>
    <w:lvl w:ilvl="0" w:tplc="0B3AEA2A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B12256"/>
    <w:multiLevelType w:val="hybridMultilevel"/>
    <w:tmpl w:val="8DF69134"/>
    <w:lvl w:ilvl="0" w:tplc="270C4F8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25084D"/>
    <w:multiLevelType w:val="hybridMultilevel"/>
    <w:tmpl w:val="8AAEA1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FA6401"/>
    <w:multiLevelType w:val="hybridMultilevel"/>
    <w:tmpl w:val="76368FF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D510EC3"/>
    <w:multiLevelType w:val="hybridMultilevel"/>
    <w:tmpl w:val="8B526FCE"/>
    <w:lvl w:ilvl="0" w:tplc="E3A4AC68">
      <w:start w:val="1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8">
    <w:nsid w:val="50046130"/>
    <w:multiLevelType w:val="hybridMultilevel"/>
    <w:tmpl w:val="78F498AA"/>
    <w:lvl w:ilvl="0" w:tplc="9B160342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500D48F2"/>
    <w:multiLevelType w:val="hybridMultilevel"/>
    <w:tmpl w:val="95A41A18"/>
    <w:lvl w:ilvl="0" w:tplc="203609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D62F89"/>
    <w:multiLevelType w:val="hybridMultilevel"/>
    <w:tmpl w:val="8BDE365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7C0CF7"/>
    <w:multiLevelType w:val="hybridMultilevel"/>
    <w:tmpl w:val="83A6E816"/>
    <w:lvl w:ilvl="0" w:tplc="F504572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8EA0447"/>
    <w:multiLevelType w:val="hybridMultilevel"/>
    <w:tmpl w:val="0D04A3B4"/>
    <w:lvl w:ilvl="0" w:tplc="545EF9C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7"/>
  </w:num>
  <w:num w:numId="5">
    <w:abstractNumId w:val="10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0"/>
  </w:num>
  <w:num w:numId="9">
    <w:abstractNumId w:val="4"/>
  </w:num>
  <w:num w:numId="10">
    <w:abstractNumId w:val="11"/>
  </w:num>
  <w:num w:numId="11">
    <w:abstractNumId w:val="6"/>
  </w:num>
  <w:num w:numId="12">
    <w:abstractNumId w:val="8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155D"/>
    <w:rsid w:val="0001230A"/>
    <w:rsid w:val="00014E29"/>
    <w:rsid w:val="00023399"/>
    <w:rsid w:val="00023AC6"/>
    <w:rsid w:val="000408A7"/>
    <w:rsid w:val="00050E78"/>
    <w:rsid w:val="00051A69"/>
    <w:rsid w:val="000663AE"/>
    <w:rsid w:val="000764B8"/>
    <w:rsid w:val="00077A2B"/>
    <w:rsid w:val="0008155D"/>
    <w:rsid w:val="000943FA"/>
    <w:rsid w:val="000A4E10"/>
    <w:rsid w:val="000A5FF1"/>
    <w:rsid w:val="000A67C9"/>
    <w:rsid w:val="000B1BD1"/>
    <w:rsid w:val="000B55BA"/>
    <w:rsid w:val="000C782E"/>
    <w:rsid w:val="000D3548"/>
    <w:rsid w:val="000E0F67"/>
    <w:rsid w:val="001002D4"/>
    <w:rsid w:val="001031BE"/>
    <w:rsid w:val="001063AA"/>
    <w:rsid w:val="0011132D"/>
    <w:rsid w:val="00114FA9"/>
    <w:rsid w:val="001152C5"/>
    <w:rsid w:val="001255CB"/>
    <w:rsid w:val="001316A6"/>
    <w:rsid w:val="00140001"/>
    <w:rsid w:val="00156E12"/>
    <w:rsid w:val="00176A7C"/>
    <w:rsid w:val="0018284D"/>
    <w:rsid w:val="0018407F"/>
    <w:rsid w:val="00191609"/>
    <w:rsid w:val="00192916"/>
    <w:rsid w:val="00192E21"/>
    <w:rsid w:val="001A361A"/>
    <w:rsid w:val="001B17B3"/>
    <w:rsid w:val="001B29D4"/>
    <w:rsid w:val="001B4DB5"/>
    <w:rsid w:val="001D070B"/>
    <w:rsid w:val="001D461F"/>
    <w:rsid w:val="001D4BE9"/>
    <w:rsid w:val="001E206B"/>
    <w:rsid w:val="001E5B28"/>
    <w:rsid w:val="001F17B1"/>
    <w:rsid w:val="00201596"/>
    <w:rsid w:val="0021080A"/>
    <w:rsid w:val="0021185C"/>
    <w:rsid w:val="00213C59"/>
    <w:rsid w:val="002140DD"/>
    <w:rsid w:val="002146A6"/>
    <w:rsid w:val="002278B2"/>
    <w:rsid w:val="00241144"/>
    <w:rsid w:val="00243319"/>
    <w:rsid w:val="00246AAC"/>
    <w:rsid w:val="00262AF4"/>
    <w:rsid w:val="00271352"/>
    <w:rsid w:val="00272563"/>
    <w:rsid w:val="00274823"/>
    <w:rsid w:val="002815F0"/>
    <w:rsid w:val="00284E8D"/>
    <w:rsid w:val="0028523E"/>
    <w:rsid w:val="002B29BD"/>
    <w:rsid w:val="002E6476"/>
    <w:rsid w:val="0030357A"/>
    <w:rsid w:val="00313566"/>
    <w:rsid w:val="00321A62"/>
    <w:rsid w:val="003447D6"/>
    <w:rsid w:val="00355584"/>
    <w:rsid w:val="003631C8"/>
    <w:rsid w:val="003724A0"/>
    <w:rsid w:val="003754B8"/>
    <w:rsid w:val="003A1EA2"/>
    <w:rsid w:val="003A7FBC"/>
    <w:rsid w:val="003B6BBA"/>
    <w:rsid w:val="003D16DB"/>
    <w:rsid w:val="003D46EE"/>
    <w:rsid w:val="003D4C0B"/>
    <w:rsid w:val="003E5BFC"/>
    <w:rsid w:val="003F1F6E"/>
    <w:rsid w:val="003F790A"/>
    <w:rsid w:val="004006F8"/>
    <w:rsid w:val="00402D72"/>
    <w:rsid w:val="00411B18"/>
    <w:rsid w:val="00420AA6"/>
    <w:rsid w:val="00420C78"/>
    <w:rsid w:val="00437FD6"/>
    <w:rsid w:val="00445F30"/>
    <w:rsid w:val="00465F0B"/>
    <w:rsid w:val="004703C0"/>
    <w:rsid w:val="00471223"/>
    <w:rsid w:val="0048618A"/>
    <w:rsid w:val="004919AE"/>
    <w:rsid w:val="004A417B"/>
    <w:rsid w:val="004B45CD"/>
    <w:rsid w:val="004B48F3"/>
    <w:rsid w:val="004D0B21"/>
    <w:rsid w:val="004F5931"/>
    <w:rsid w:val="00514F4C"/>
    <w:rsid w:val="0051521F"/>
    <w:rsid w:val="00537018"/>
    <w:rsid w:val="005411EB"/>
    <w:rsid w:val="00545BCA"/>
    <w:rsid w:val="00570144"/>
    <w:rsid w:val="00571E28"/>
    <w:rsid w:val="005B1354"/>
    <w:rsid w:val="005B217C"/>
    <w:rsid w:val="005B7FE6"/>
    <w:rsid w:val="005C3091"/>
    <w:rsid w:val="005C3251"/>
    <w:rsid w:val="005E6EC5"/>
    <w:rsid w:val="006076C2"/>
    <w:rsid w:val="00610876"/>
    <w:rsid w:val="00624C11"/>
    <w:rsid w:val="006415D6"/>
    <w:rsid w:val="00646B8B"/>
    <w:rsid w:val="0066093C"/>
    <w:rsid w:val="0066131B"/>
    <w:rsid w:val="00665570"/>
    <w:rsid w:val="00670403"/>
    <w:rsid w:val="006774F5"/>
    <w:rsid w:val="00677675"/>
    <w:rsid w:val="0068524F"/>
    <w:rsid w:val="00685D3D"/>
    <w:rsid w:val="006A33B1"/>
    <w:rsid w:val="006B364E"/>
    <w:rsid w:val="006B4674"/>
    <w:rsid w:val="006C108D"/>
    <w:rsid w:val="006C17AB"/>
    <w:rsid w:val="006C63E5"/>
    <w:rsid w:val="006C7EC3"/>
    <w:rsid w:val="006D101F"/>
    <w:rsid w:val="006F17F8"/>
    <w:rsid w:val="006F372D"/>
    <w:rsid w:val="006F61CA"/>
    <w:rsid w:val="006F7D09"/>
    <w:rsid w:val="00701B8C"/>
    <w:rsid w:val="00714557"/>
    <w:rsid w:val="00721F17"/>
    <w:rsid w:val="007279C2"/>
    <w:rsid w:val="00730487"/>
    <w:rsid w:val="00741D02"/>
    <w:rsid w:val="007430E3"/>
    <w:rsid w:val="00745A73"/>
    <w:rsid w:val="007601E5"/>
    <w:rsid w:val="007609B9"/>
    <w:rsid w:val="00761C93"/>
    <w:rsid w:val="00765336"/>
    <w:rsid w:val="00780C1E"/>
    <w:rsid w:val="0078349F"/>
    <w:rsid w:val="00783968"/>
    <w:rsid w:val="007908E9"/>
    <w:rsid w:val="0079098E"/>
    <w:rsid w:val="00795ECF"/>
    <w:rsid w:val="007D6852"/>
    <w:rsid w:val="0080647A"/>
    <w:rsid w:val="00833177"/>
    <w:rsid w:val="008537E6"/>
    <w:rsid w:val="00882F22"/>
    <w:rsid w:val="0088479E"/>
    <w:rsid w:val="00895DF7"/>
    <w:rsid w:val="008A484F"/>
    <w:rsid w:val="008B3790"/>
    <w:rsid w:val="008C7633"/>
    <w:rsid w:val="008D10FE"/>
    <w:rsid w:val="008F3636"/>
    <w:rsid w:val="008F6C07"/>
    <w:rsid w:val="009163C3"/>
    <w:rsid w:val="00924EFB"/>
    <w:rsid w:val="009252E4"/>
    <w:rsid w:val="00957A53"/>
    <w:rsid w:val="00974076"/>
    <w:rsid w:val="00974CEC"/>
    <w:rsid w:val="009840FD"/>
    <w:rsid w:val="00984DF7"/>
    <w:rsid w:val="00992FAA"/>
    <w:rsid w:val="009D6851"/>
    <w:rsid w:val="009D7C00"/>
    <w:rsid w:val="009E4F53"/>
    <w:rsid w:val="009F0DC8"/>
    <w:rsid w:val="00A14817"/>
    <w:rsid w:val="00A24F8D"/>
    <w:rsid w:val="00A31E02"/>
    <w:rsid w:val="00A32CE6"/>
    <w:rsid w:val="00A5248D"/>
    <w:rsid w:val="00A62CE9"/>
    <w:rsid w:val="00A66048"/>
    <w:rsid w:val="00A6771A"/>
    <w:rsid w:val="00AB0912"/>
    <w:rsid w:val="00AC5819"/>
    <w:rsid w:val="00AC6F05"/>
    <w:rsid w:val="00AD0B62"/>
    <w:rsid w:val="00AD59B4"/>
    <w:rsid w:val="00AE2BE8"/>
    <w:rsid w:val="00AE41F7"/>
    <w:rsid w:val="00B02574"/>
    <w:rsid w:val="00B03DCA"/>
    <w:rsid w:val="00B22057"/>
    <w:rsid w:val="00B23A6E"/>
    <w:rsid w:val="00B263EB"/>
    <w:rsid w:val="00B31987"/>
    <w:rsid w:val="00B32984"/>
    <w:rsid w:val="00B407C1"/>
    <w:rsid w:val="00B52C76"/>
    <w:rsid w:val="00B8080F"/>
    <w:rsid w:val="00B80E1C"/>
    <w:rsid w:val="00B840F7"/>
    <w:rsid w:val="00B910F1"/>
    <w:rsid w:val="00B941AE"/>
    <w:rsid w:val="00BB3907"/>
    <w:rsid w:val="00BB4C3C"/>
    <w:rsid w:val="00BC4A24"/>
    <w:rsid w:val="00BF38AB"/>
    <w:rsid w:val="00BF3DCA"/>
    <w:rsid w:val="00BF533A"/>
    <w:rsid w:val="00C116E6"/>
    <w:rsid w:val="00C12914"/>
    <w:rsid w:val="00C16637"/>
    <w:rsid w:val="00C17C63"/>
    <w:rsid w:val="00C212D0"/>
    <w:rsid w:val="00C25475"/>
    <w:rsid w:val="00C2771B"/>
    <w:rsid w:val="00C314EB"/>
    <w:rsid w:val="00C41909"/>
    <w:rsid w:val="00C42F1D"/>
    <w:rsid w:val="00C50020"/>
    <w:rsid w:val="00C54E92"/>
    <w:rsid w:val="00C7063A"/>
    <w:rsid w:val="00C82F8B"/>
    <w:rsid w:val="00C97A42"/>
    <w:rsid w:val="00CA3EB7"/>
    <w:rsid w:val="00CA49E2"/>
    <w:rsid w:val="00CA5D0F"/>
    <w:rsid w:val="00CC7E6A"/>
    <w:rsid w:val="00CD485F"/>
    <w:rsid w:val="00D16944"/>
    <w:rsid w:val="00D16CDF"/>
    <w:rsid w:val="00D17AEC"/>
    <w:rsid w:val="00D35F18"/>
    <w:rsid w:val="00D521F3"/>
    <w:rsid w:val="00D5350A"/>
    <w:rsid w:val="00D601BB"/>
    <w:rsid w:val="00D632FE"/>
    <w:rsid w:val="00D65429"/>
    <w:rsid w:val="00D65A22"/>
    <w:rsid w:val="00D74EA7"/>
    <w:rsid w:val="00D80EC4"/>
    <w:rsid w:val="00D8282D"/>
    <w:rsid w:val="00D86A56"/>
    <w:rsid w:val="00D9414A"/>
    <w:rsid w:val="00DA6174"/>
    <w:rsid w:val="00DB6AC3"/>
    <w:rsid w:val="00DF308D"/>
    <w:rsid w:val="00DF4684"/>
    <w:rsid w:val="00E0728A"/>
    <w:rsid w:val="00E219EB"/>
    <w:rsid w:val="00E41B66"/>
    <w:rsid w:val="00E506E0"/>
    <w:rsid w:val="00E540E2"/>
    <w:rsid w:val="00E611CD"/>
    <w:rsid w:val="00E90BC8"/>
    <w:rsid w:val="00E951D2"/>
    <w:rsid w:val="00EA2E17"/>
    <w:rsid w:val="00EB207C"/>
    <w:rsid w:val="00ED430A"/>
    <w:rsid w:val="00EE15AA"/>
    <w:rsid w:val="00EE26B5"/>
    <w:rsid w:val="00F04FAD"/>
    <w:rsid w:val="00F11010"/>
    <w:rsid w:val="00F32E70"/>
    <w:rsid w:val="00F3677F"/>
    <w:rsid w:val="00F37F24"/>
    <w:rsid w:val="00F45D71"/>
    <w:rsid w:val="00F56A77"/>
    <w:rsid w:val="00F57240"/>
    <w:rsid w:val="00F607C2"/>
    <w:rsid w:val="00F60EE8"/>
    <w:rsid w:val="00F8341C"/>
    <w:rsid w:val="00F83535"/>
    <w:rsid w:val="00F9039B"/>
    <w:rsid w:val="00F97295"/>
    <w:rsid w:val="00FA2D00"/>
    <w:rsid w:val="00FA2E0C"/>
    <w:rsid w:val="00FA63C9"/>
    <w:rsid w:val="00FB0956"/>
    <w:rsid w:val="00FD7749"/>
    <w:rsid w:val="00FF1FD7"/>
    <w:rsid w:val="00FF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25929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01F"/>
    <w:rPr>
      <w:noProof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1E02"/>
    <w:pPr>
      <w:spacing w:before="40" w:after="40" w:line="312" w:lineRule="auto"/>
      <w:jc w:val="both"/>
      <w:outlineLvl w:val="1"/>
    </w:pPr>
    <w:rPr>
      <w:noProof w:val="0"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31E02"/>
    <w:rPr>
      <w:color w:val="000000" w:themeColor="text1"/>
      <w:sz w:val="26"/>
      <w:szCs w:val="2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A2E0C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14E29"/>
    <w:pPr>
      <w:spacing w:before="100" w:beforeAutospacing="1" w:after="100" w:afterAutospacing="1" w:line="240" w:lineRule="auto"/>
    </w:pPr>
    <w:rPr>
      <w:rFonts w:eastAsia="Times New Roman"/>
      <w:b/>
      <w:noProof w:val="0"/>
      <w:sz w:val="24"/>
      <w:szCs w:val="24"/>
      <w:lang w:val="en-GB" w:eastAsia="en-GB"/>
    </w:rPr>
  </w:style>
  <w:style w:type="character" w:customStyle="1" w:styleId="idevicetitle">
    <w:name w:val="idevicetitle"/>
    <w:rsid w:val="006D101F"/>
  </w:style>
  <w:style w:type="character" w:customStyle="1" w:styleId="MTEquationSection">
    <w:name w:val="MTEquationSection"/>
    <w:basedOn w:val="DefaultParagraphFont"/>
    <w:rsid w:val="006D101F"/>
    <w:rPr>
      <w:b/>
      <w:vanish/>
      <w:color w:val="FF0000"/>
      <w:sz w:val="28"/>
      <w:szCs w:val="28"/>
      <w:lang w:val="da-DK"/>
    </w:rPr>
  </w:style>
  <w:style w:type="character" w:customStyle="1" w:styleId="ListParagraphChar">
    <w:name w:val="List Paragraph Char"/>
    <w:link w:val="ListParagraph"/>
    <w:uiPriority w:val="34"/>
    <w:qFormat/>
    <w:locked/>
    <w:rsid w:val="006D101F"/>
    <w:rPr>
      <w:noProof/>
      <w:lang w:val="en-US"/>
    </w:rPr>
  </w:style>
  <w:style w:type="paragraph" w:styleId="List">
    <w:name w:val="List"/>
    <w:basedOn w:val="Normal"/>
    <w:rsid w:val="00023AC6"/>
    <w:pPr>
      <w:spacing w:after="0" w:line="240" w:lineRule="auto"/>
      <w:ind w:left="360" w:hanging="360"/>
    </w:pPr>
    <w:rPr>
      <w:rFonts w:ascii="Calibri" w:eastAsia="Symbol" w:hAnsi="Calibri" w:cs="Symbol"/>
      <w:b/>
      <w:noProof w:val="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0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1BB"/>
    <w:rPr>
      <w:rFonts w:ascii="Tahoma" w:hAnsi="Tahoma" w:cs="Tahoma"/>
      <w:noProof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85C"/>
    <w:rPr>
      <w:noProof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85C"/>
    <w:rPr>
      <w:noProof/>
      <w:lang w:val="en-US"/>
    </w:rPr>
  </w:style>
  <w:style w:type="paragraph" w:styleId="BodyText">
    <w:name w:val="Body Text"/>
    <w:basedOn w:val="Normal"/>
    <w:link w:val="BodyTextChar"/>
    <w:qFormat/>
    <w:rsid w:val="00F45D71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F45D71"/>
    <w:rPr>
      <w:rFonts w:ascii="Segoe UI" w:eastAsia="Segoe UI" w:hAnsi="Segoe UI" w:cs="Segoe UI"/>
      <w:kern w:val="2"/>
      <w:sz w:val="20"/>
      <w:szCs w:val="20"/>
      <w:shd w:val="clear" w:color="auto" w:fill="FFFFFF"/>
      <w:lang w:val="en-US"/>
    </w:rPr>
  </w:style>
  <w:style w:type="character" w:customStyle="1" w:styleId="NormalWebChar">
    <w:name w:val="Normal (Web) Char"/>
    <w:link w:val="NormalWeb"/>
    <w:uiPriority w:val="99"/>
    <w:locked/>
    <w:rsid w:val="008F3636"/>
    <w:rPr>
      <w:rFonts w:eastAsia="Times New Roman"/>
      <w:b/>
      <w:sz w:val="24"/>
      <w:szCs w:val="24"/>
      <w:lang w:eastAsia="en-GB"/>
    </w:rPr>
  </w:style>
  <w:style w:type="paragraph" w:styleId="NoSpacing">
    <w:name w:val="No Spacing"/>
    <w:uiPriority w:val="1"/>
    <w:qFormat/>
    <w:rsid w:val="008F3636"/>
    <w:pPr>
      <w:spacing w:after="0" w:line="240" w:lineRule="auto"/>
    </w:pPr>
    <w:rPr>
      <w:rFonts w:eastAsia="Calibri"/>
      <w:szCs w:val="22"/>
      <w:lang w:val="en-US"/>
    </w:rPr>
  </w:style>
  <w:style w:type="paragraph" w:customStyle="1" w:styleId="TableParagraph">
    <w:name w:val="Table Paragraph"/>
    <w:basedOn w:val="Normal"/>
    <w:uiPriority w:val="1"/>
    <w:qFormat/>
    <w:rsid w:val="008F3636"/>
    <w:pPr>
      <w:widowControl w:val="0"/>
      <w:autoSpaceDE w:val="0"/>
      <w:autoSpaceDN w:val="0"/>
      <w:spacing w:after="0" w:line="240" w:lineRule="auto"/>
    </w:pPr>
    <w:rPr>
      <w:rFonts w:eastAsia="Times New Roman"/>
      <w:noProof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01F"/>
    <w:rPr>
      <w:noProof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1E02"/>
    <w:pPr>
      <w:spacing w:before="40" w:after="40" w:line="312" w:lineRule="auto"/>
      <w:jc w:val="both"/>
      <w:outlineLvl w:val="1"/>
    </w:pPr>
    <w:rPr>
      <w:noProof w:val="0"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31E02"/>
    <w:rPr>
      <w:color w:val="000000" w:themeColor="text1"/>
      <w:sz w:val="26"/>
      <w:szCs w:val="2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A2E0C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14E29"/>
    <w:pPr>
      <w:spacing w:before="100" w:beforeAutospacing="1" w:after="100" w:afterAutospacing="1" w:line="240" w:lineRule="auto"/>
    </w:pPr>
    <w:rPr>
      <w:rFonts w:eastAsia="Times New Roman"/>
      <w:b/>
      <w:noProof w:val="0"/>
      <w:sz w:val="24"/>
      <w:szCs w:val="24"/>
      <w:lang w:val="en-GB" w:eastAsia="en-GB"/>
    </w:rPr>
  </w:style>
  <w:style w:type="character" w:customStyle="1" w:styleId="idevicetitle">
    <w:name w:val="idevicetitle"/>
    <w:rsid w:val="006D101F"/>
  </w:style>
  <w:style w:type="character" w:customStyle="1" w:styleId="MTEquationSection">
    <w:name w:val="MTEquationSection"/>
    <w:basedOn w:val="DefaultParagraphFont"/>
    <w:rsid w:val="006D101F"/>
    <w:rPr>
      <w:b/>
      <w:vanish/>
      <w:color w:val="FF0000"/>
      <w:sz w:val="28"/>
      <w:szCs w:val="28"/>
      <w:lang w:val="da-DK"/>
    </w:rPr>
  </w:style>
  <w:style w:type="character" w:customStyle="1" w:styleId="ListParagraphChar">
    <w:name w:val="List Paragraph Char"/>
    <w:link w:val="ListParagraph"/>
    <w:uiPriority w:val="34"/>
    <w:qFormat/>
    <w:locked/>
    <w:rsid w:val="006D101F"/>
    <w:rPr>
      <w:noProof/>
      <w:lang w:val="en-US"/>
    </w:rPr>
  </w:style>
  <w:style w:type="paragraph" w:styleId="List">
    <w:name w:val="List"/>
    <w:basedOn w:val="Normal"/>
    <w:rsid w:val="00023AC6"/>
    <w:pPr>
      <w:spacing w:after="0" w:line="240" w:lineRule="auto"/>
      <w:ind w:left="360" w:hanging="360"/>
    </w:pPr>
    <w:rPr>
      <w:rFonts w:ascii="Calibri" w:eastAsia="Symbol" w:hAnsi="Calibri" w:cs="Symbol"/>
      <w:b/>
      <w:noProof w:val="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0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1BB"/>
    <w:rPr>
      <w:rFonts w:ascii="Tahoma" w:hAnsi="Tahoma" w:cs="Tahoma"/>
      <w:noProof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85C"/>
    <w:rPr>
      <w:noProof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85C"/>
    <w:rPr>
      <w:noProof/>
      <w:lang w:val="en-US"/>
    </w:rPr>
  </w:style>
  <w:style w:type="paragraph" w:styleId="BodyText">
    <w:name w:val="Body Text"/>
    <w:basedOn w:val="Normal"/>
    <w:link w:val="BodyTextChar"/>
    <w:qFormat/>
    <w:rsid w:val="00F45D71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F45D71"/>
    <w:rPr>
      <w:rFonts w:ascii="Segoe UI" w:eastAsia="Segoe UI" w:hAnsi="Segoe UI" w:cs="Segoe UI"/>
      <w:kern w:val="2"/>
      <w:sz w:val="20"/>
      <w:szCs w:val="20"/>
      <w:shd w:val="clear" w:color="auto" w:fill="FFFFFF"/>
      <w:lang w:val="en-US"/>
    </w:rPr>
  </w:style>
  <w:style w:type="character" w:customStyle="1" w:styleId="NormalWebChar">
    <w:name w:val="Normal (Web) Char"/>
    <w:link w:val="NormalWeb"/>
    <w:uiPriority w:val="99"/>
    <w:locked/>
    <w:rsid w:val="008F3636"/>
    <w:rPr>
      <w:rFonts w:eastAsia="Times New Roman"/>
      <w:b/>
      <w:sz w:val="24"/>
      <w:szCs w:val="24"/>
      <w:lang w:eastAsia="en-GB"/>
    </w:rPr>
  </w:style>
  <w:style w:type="paragraph" w:styleId="NoSpacing">
    <w:name w:val="No Spacing"/>
    <w:uiPriority w:val="1"/>
    <w:qFormat/>
    <w:rsid w:val="008F3636"/>
    <w:pPr>
      <w:spacing w:after="0" w:line="240" w:lineRule="auto"/>
    </w:pPr>
    <w:rPr>
      <w:rFonts w:eastAsia="Calibri"/>
      <w:szCs w:val="22"/>
      <w:lang w:val="en-US"/>
    </w:rPr>
  </w:style>
  <w:style w:type="paragraph" w:customStyle="1" w:styleId="TableParagraph">
    <w:name w:val="Table Paragraph"/>
    <w:basedOn w:val="Normal"/>
    <w:uiPriority w:val="1"/>
    <w:qFormat/>
    <w:rsid w:val="008F3636"/>
    <w:pPr>
      <w:widowControl w:val="0"/>
      <w:autoSpaceDE w:val="0"/>
      <w:autoSpaceDN w:val="0"/>
      <w:spacing w:after="0" w:line="240" w:lineRule="auto"/>
    </w:pPr>
    <w:rPr>
      <w:rFonts w:eastAsia="Times New Roman"/>
      <w:noProof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54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2E5B14-EB2A-4069-81C8-7A6A6B0B6D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1213</Words>
  <Characters>6916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ơng Nguyễn</dc:creator>
  <cp:lastModifiedBy>BKV</cp:lastModifiedBy>
  <cp:revision>9</cp:revision>
  <cp:lastPrinted>2023-12-10T04:32:00Z</cp:lastPrinted>
  <dcterms:created xsi:type="dcterms:W3CDTF">2023-12-10T10:43:00Z</dcterms:created>
  <dcterms:modified xsi:type="dcterms:W3CDTF">2023-12-18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